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E11E8D" w14:textId="77777777" w:rsidR="00AA3E14" w:rsidRPr="00613607" w:rsidRDefault="00AA3E14" w:rsidP="003D3EC4">
      <w:pPr>
        <w:widowControl w:val="0"/>
        <w:tabs>
          <w:tab w:val="left" w:pos="7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  <w:u w:val="single"/>
        </w:rPr>
      </w:pPr>
      <w:r w:rsidRPr="00613607">
        <w:rPr>
          <w:rFonts w:ascii="Times New Roman" w:eastAsia="Times New Roman" w:hAnsi="Times New Roman" w:cs="Times New Roman"/>
          <w:b/>
          <w:snapToGrid w:val="0"/>
          <w:sz w:val="28"/>
          <w:szCs w:val="28"/>
          <w:u w:val="single"/>
        </w:rPr>
        <w:t>EXPLANATORY STATEMENT</w:t>
      </w:r>
    </w:p>
    <w:p w14:paraId="595DF18B" w14:textId="77777777" w:rsidR="00AA3E14" w:rsidRPr="00613607" w:rsidRDefault="00AA3E14" w:rsidP="003D3EC4">
      <w:pPr>
        <w:widowControl w:val="0"/>
        <w:tabs>
          <w:tab w:val="left" w:pos="7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napToGrid w:val="0"/>
          <w:sz w:val="24"/>
          <w:szCs w:val="20"/>
        </w:rPr>
      </w:pPr>
    </w:p>
    <w:p w14:paraId="0408581D" w14:textId="6F9FA13D" w:rsidR="00AA3E14" w:rsidRPr="00613607" w:rsidRDefault="00AA3E14" w:rsidP="003D3EC4">
      <w:pPr>
        <w:widowControl w:val="0"/>
        <w:tabs>
          <w:tab w:val="left" w:pos="7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napToGrid w:val="0"/>
          <w:sz w:val="24"/>
          <w:szCs w:val="24"/>
        </w:rPr>
      </w:pPr>
      <w:r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</w:rPr>
        <w:t xml:space="preserve">Issued by the authority of the </w:t>
      </w:r>
      <w:r w:rsidR="00D24280"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</w:rPr>
        <w:t>Secretary for Health and Aged Care</w:t>
      </w:r>
    </w:p>
    <w:p w14:paraId="4F28F241" w14:textId="77777777" w:rsidR="00AA3E14" w:rsidRPr="00613607" w:rsidRDefault="00AA3E14" w:rsidP="003D3EC4">
      <w:pPr>
        <w:widowControl w:val="0"/>
        <w:tabs>
          <w:tab w:val="left" w:pos="7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napToGrid w:val="0"/>
          <w:sz w:val="24"/>
          <w:szCs w:val="24"/>
          <w:u w:val="single"/>
        </w:rPr>
      </w:pPr>
    </w:p>
    <w:p w14:paraId="70E27769" w14:textId="7C27215E" w:rsidR="00AA3E14" w:rsidRPr="00613607" w:rsidRDefault="00AA3E14" w:rsidP="003D3EC4">
      <w:pPr>
        <w:widowControl w:val="0"/>
        <w:tabs>
          <w:tab w:val="left" w:pos="7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napToGrid w:val="0"/>
          <w:sz w:val="24"/>
          <w:szCs w:val="24"/>
        </w:rPr>
      </w:pPr>
      <w:r w:rsidRPr="00613607">
        <w:rPr>
          <w:rFonts w:ascii="Times New Roman" w:eastAsia="Times New Roman" w:hAnsi="Times New Roman" w:cs="Times New Roman"/>
          <w:b/>
          <w:i/>
          <w:snapToGrid w:val="0"/>
          <w:sz w:val="24"/>
          <w:szCs w:val="24"/>
        </w:rPr>
        <w:t>Aged Care</w:t>
      </w:r>
      <w:r w:rsidR="00D24280" w:rsidRPr="00613607">
        <w:rPr>
          <w:rFonts w:ascii="Times New Roman" w:eastAsia="Times New Roman" w:hAnsi="Times New Roman" w:cs="Times New Roman"/>
          <w:b/>
          <w:i/>
          <w:snapToGrid w:val="0"/>
          <w:sz w:val="24"/>
          <w:szCs w:val="24"/>
        </w:rPr>
        <w:t xml:space="preserve"> (Transitional Provisions)</w:t>
      </w:r>
      <w:r w:rsidRPr="00613607">
        <w:rPr>
          <w:rFonts w:ascii="Times New Roman" w:eastAsia="Times New Roman" w:hAnsi="Times New Roman" w:cs="Times New Roman"/>
          <w:b/>
          <w:i/>
          <w:snapToGrid w:val="0"/>
          <w:sz w:val="24"/>
          <w:szCs w:val="24"/>
        </w:rPr>
        <w:t xml:space="preserve"> Act 1997</w:t>
      </w:r>
    </w:p>
    <w:p w14:paraId="3B0BE225" w14:textId="77777777" w:rsidR="00AA3E14" w:rsidRPr="00613607" w:rsidRDefault="00AA3E14" w:rsidP="003D3EC4">
      <w:pPr>
        <w:widowControl w:val="0"/>
        <w:tabs>
          <w:tab w:val="left" w:pos="7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napToGrid w:val="0"/>
          <w:sz w:val="24"/>
          <w:szCs w:val="24"/>
        </w:rPr>
      </w:pPr>
    </w:p>
    <w:p w14:paraId="51EF679A" w14:textId="322323ED" w:rsidR="00AA3E14" w:rsidRPr="00613607" w:rsidRDefault="00AA3E14" w:rsidP="003D3EC4">
      <w:pPr>
        <w:widowControl w:val="0"/>
        <w:tabs>
          <w:tab w:val="left" w:pos="720"/>
        </w:tabs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</w:pPr>
      <w:bookmarkStart w:id="0" w:name="_Hlk105153368"/>
      <w:r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 xml:space="preserve">Aged Care </w:t>
      </w:r>
      <w:r w:rsidR="00D24280"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 xml:space="preserve">(Transitional Provisions) </w:t>
      </w:r>
      <w:r w:rsidR="00441178"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>(</w:t>
      </w:r>
      <w:r w:rsidR="00D24280"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>Residential Care Subsidy) Amendment</w:t>
      </w:r>
      <w:r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 xml:space="preserve"> (</w:t>
      </w:r>
      <w:r w:rsidR="002A1D8E"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>Residential Aged Care Funding</w:t>
      </w:r>
      <w:r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 xml:space="preserve">) </w:t>
      </w:r>
      <w:r w:rsidR="00D24280"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>Determination</w:t>
      </w:r>
      <w:r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 xml:space="preserve"> 2022</w:t>
      </w:r>
      <w:bookmarkEnd w:id="0"/>
    </w:p>
    <w:p w14:paraId="686667B1" w14:textId="77777777" w:rsidR="00AA3E14" w:rsidRPr="00613607" w:rsidRDefault="00AA3E14" w:rsidP="003D3EC4">
      <w:pPr>
        <w:widowControl w:val="0"/>
        <w:tabs>
          <w:tab w:val="left" w:pos="7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napToGrid w:val="0"/>
          <w:sz w:val="24"/>
          <w:szCs w:val="24"/>
        </w:rPr>
      </w:pPr>
    </w:p>
    <w:p w14:paraId="3BA4EEF5" w14:textId="4797BF5E" w:rsidR="00AA3E14" w:rsidRPr="00613607" w:rsidRDefault="00AA3E14" w:rsidP="00062E88">
      <w:pPr>
        <w:widowControl w:val="0"/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The </w:t>
      </w:r>
      <w:r w:rsidR="00594CE7" w:rsidRPr="00613607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/>
        </w:rPr>
        <w:t xml:space="preserve">Aged Care Act 1997 </w:t>
      </w:r>
      <w:r w:rsidR="00594CE7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(Aged Care Act)</w:t>
      </w:r>
      <w:r w:rsidR="009539DD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, the</w:t>
      </w:r>
      <w:r w:rsidR="00594CE7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</w:t>
      </w:r>
      <w:r w:rsidRPr="00613607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/>
        </w:rPr>
        <w:t xml:space="preserve">Aged Care </w:t>
      </w:r>
      <w:r w:rsidR="00D24280" w:rsidRPr="00613607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/>
        </w:rPr>
        <w:t xml:space="preserve">(Transitional Provisions) </w:t>
      </w:r>
      <w:r w:rsidRPr="00613607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/>
        </w:rPr>
        <w:t>Act 1997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(</w:t>
      </w:r>
      <w:r w:rsidR="00441178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Transitional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</w:t>
      </w:r>
      <w:r w:rsidR="00426235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Provisions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Act)</w:t>
      </w:r>
      <w:r w:rsidR="00F145B9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and the </w:t>
      </w:r>
      <w:r w:rsidR="00F145B9" w:rsidRPr="00613607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/>
        </w:rPr>
        <w:t xml:space="preserve">Aged Care Quality and Safety Commission Act 2018 </w:t>
      </w:r>
      <w:r w:rsidR="00F145B9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(ACQSC Act)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provide for the regulation and funding of </w:t>
      </w:r>
      <w:r w:rsidR="006C5E78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approved providers of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aged care services</w:t>
      </w:r>
      <w:r w:rsidR="006C5E78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, including in respect of continuing care recipients (that is, persons who entered an aged care service before 1 July 2014 and meet certain other criteria)</w:t>
      </w:r>
      <w:r w:rsidR="00594CE7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.</w:t>
      </w:r>
      <w:r w:rsidR="00F645DA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Persons who are approved under the</w:t>
      </w:r>
      <w:r w:rsidR="00594CE7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ACQSC</w:t>
      </w:r>
      <w:r w:rsidR="00441178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Act to provide aged care services (approved providers) can be eligible to receive subsidy </w:t>
      </w:r>
      <w:r w:rsidR="00E62ED3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including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supplement payments</w:t>
      </w:r>
      <w:r w:rsidR="00F645DA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under the Transitional </w:t>
      </w:r>
      <w:r w:rsidR="0071126B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Provisions </w:t>
      </w:r>
      <w:r w:rsidR="00F645DA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Act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in respect of the care they provide to </w:t>
      </w:r>
      <w:r w:rsidR="00F645DA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continuing</w:t>
      </w:r>
      <w:r w:rsidR="00594CE7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care recipients</w:t>
      </w:r>
      <w:r w:rsidR="00F645DA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. </w:t>
      </w:r>
      <w:r w:rsidR="00E62ED3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</w:t>
      </w:r>
    </w:p>
    <w:p w14:paraId="416FF7EF" w14:textId="77777777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</w:p>
    <w:p w14:paraId="7F8757DF" w14:textId="77777777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  <w:t>Purpose</w:t>
      </w:r>
    </w:p>
    <w:p w14:paraId="545842E9" w14:textId="5678ED17" w:rsidR="007C15EA" w:rsidRPr="00613607" w:rsidRDefault="00AA3E14" w:rsidP="00062E88">
      <w:pPr>
        <w:widowControl w:val="0"/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The</w:t>
      </w:r>
      <w:r w:rsidR="002A1D8E"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 xml:space="preserve"> </w:t>
      </w:r>
      <w:r w:rsidR="00E62ED3"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 xml:space="preserve">Aged Care (Transitional Provisions) </w:t>
      </w:r>
      <w:r w:rsidR="00441178"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>(</w:t>
      </w:r>
      <w:r w:rsidR="00E62ED3"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>Residential Care Subsidy) Amendment (Residential Aged Care Funding) Determination 2022</w:t>
      </w:r>
      <w:r w:rsidR="00E62ED3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(the Amending </w:t>
      </w:r>
      <w:r w:rsidR="00525255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Determination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) amends </w:t>
      </w:r>
      <w:r w:rsidR="00E62ED3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the </w:t>
      </w:r>
      <w:r w:rsidR="002A1D8E" w:rsidRPr="00613607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/>
        </w:rPr>
        <w:t>Aged Care (Transitional Provisions)</w:t>
      </w:r>
      <w:r w:rsidR="00E62ED3" w:rsidRPr="00613607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/>
        </w:rPr>
        <w:t xml:space="preserve"> (Residential Care Subsidy) Determination 2014 </w:t>
      </w:r>
      <w:r w:rsidR="00E62ED3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(the</w:t>
      </w:r>
      <w:r w:rsidR="00E62ED3" w:rsidRPr="00613607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/>
        </w:rPr>
        <w:t xml:space="preserve"> </w:t>
      </w:r>
      <w:r w:rsidR="00F20A1F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Principal</w:t>
      </w:r>
      <w:r w:rsidR="00E62ED3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</w:t>
      </w:r>
      <w:r w:rsidR="00525255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Determination</w:t>
      </w:r>
      <w:r w:rsidR="00E62ED3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) made by the Secretary under the </w:t>
      </w:r>
      <w:r w:rsidR="00441178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Transitional </w:t>
      </w:r>
      <w:r w:rsidR="006C5E78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Provisions </w:t>
      </w:r>
      <w:r w:rsidR="00E62ED3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Act</w:t>
      </w:r>
      <w:r w:rsidR="00525255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. </w:t>
      </w:r>
    </w:p>
    <w:p w14:paraId="15C43EEB" w14:textId="77777777" w:rsidR="007C15EA" w:rsidRPr="00613607" w:rsidRDefault="007C15EA" w:rsidP="00062E88">
      <w:pPr>
        <w:widowControl w:val="0"/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</w:p>
    <w:p w14:paraId="17F852A6" w14:textId="5D801AD0" w:rsidR="008047F6" w:rsidRPr="00613607" w:rsidRDefault="00525255" w:rsidP="00062E88">
      <w:pPr>
        <w:widowControl w:val="0"/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These amendments </w:t>
      </w:r>
      <w:r w:rsidR="009423C1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are consequential to amendments made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in Schedule 1 to the </w:t>
      </w:r>
      <w:r w:rsidRPr="00613607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/>
        </w:rPr>
        <w:t xml:space="preserve">Aged Care and Other Legislation Amendment (Royal Commission Response) Act 2022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(R</w:t>
      </w:r>
      <w:r w:rsidR="00696F56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oyal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C</w:t>
      </w:r>
      <w:r w:rsidR="00696F56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ommission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R</w:t>
      </w:r>
      <w:r w:rsidR="00696F56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esponse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Act) </w:t>
      </w:r>
      <w:r w:rsidR="009423C1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and Schedule 2 to the </w:t>
      </w:r>
      <w:r w:rsidR="009423C1" w:rsidRPr="00613607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/>
        </w:rPr>
        <w:t>Aged Care Legislation Amendment (Residential Aged Care Funding) Instrument 2022</w:t>
      </w:r>
      <w:r w:rsidRPr="00613607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/>
        </w:rPr>
        <w:t xml:space="preserve">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(Amending Instrument)</w:t>
      </w:r>
      <w:r w:rsidR="002A1D8E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.</w:t>
      </w:r>
      <w:r w:rsidR="008047F6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</w:t>
      </w:r>
    </w:p>
    <w:p w14:paraId="05253DFC" w14:textId="77777777" w:rsidR="00A96251" w:rsidRPr="00613607" w:rsidRDefault="00A96251" w:rsidP="00062E88">
      <w:pPr>
        <w:widowControl w:val="0"/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</w:p>
    <w:p w14:paraId="1D027516" w14:textId="344202C8" w:rsidR="00AA3E14" w:rsidRPr="00613607" w:rsidRDefault="00AA3E14" w:rsidP="00062E88">
      <w:pPr>
        <w:widowControl w:val="0"/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napToGrid w:val="0"/>
          <w:color w:val="000000"/>
          <w:sz w:val="24"/>
          <w:szCs w:val="24"/>
        </w:rPr>
      </w:pPr>
      <w:r w:rsidRPr="00613607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</w:rPr>
        <w:t xml:space="preserve">The Amending </w:t>
      </w:r>
      <w:r w:rsidR="00E44EB8" w:rsidRPr="00613607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</w:rPr>
        <w:t xml:space="preserve">Determination </w:t>
      </w:r>
      <w:r w:rsidRPr="00613607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</w:rPr>
        <w:t xml:space="preserve">is a legislative instrument for the purposes of the </w:t>
      </w:r>
      <w:r w:rsidRPr="00613607">
        <w:rPr>
          <w:rFonts w:ascii="Times New Roman" w:eastAsia="Times New Roman" w:hAnsi="Times New Roman" w:cs="Times New Roman"/>
          <w:i/>
          <w:snapToGrid w:val="0"/>
          <w:color w:val="000000"/>
          <w:sz w:val="24"/>
          <w:szCs w:val="24"/>
        </w:rPr>
        <w:t>Legislation Act 2003.</w:t>
      </w:r>
    </w:p>
    <w:p w14:paraId="0252880A" w14:textId="77777777" w:rsidR="00AA3E14" w:rsidRPr="00613607" w:rsidRDefault="00AA3E14" w:rsidP="00062E88">
      <w:pPr>
        <w:widowControl w:val="0"/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color w:val="000000"/>
          <w:sz w:val="24"/>
          <w:szCs w:val="24"/>
        </w:rPr>
      </w:pPr>
    </w:p>
    <w:p w14:paraId="3339A034" w14:textId="77777777" w:rsidR="00AA3E14" w:rsidRPr="00613607" w:rsidRDefault="00AA3E14" w:rsidP="00062E88">
      <w:pPr>
        <w:widowControl w:val="0"/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color w:val="000000"/>
          <w:sz w:val="24"/>
          <w:szCs w:val="24"/>
        </w:rPr>
      </w:pPr>
      <w:r w:rsidRPr="00613607">
        <w:rPr>
          <w:rFonts w:ascii="Times New Roman" w:eastAsia="Times New Roman" w:hAnsi="Times New Roman" w:cs="Times New Roman"/>
          <w:b/>
          <w:snapToGrid w:val="0"/>
          <w:color w:val="000000"/>
          <w:sz w:val="24"/>
          <w:szCs w:val="24"/>
        </w:rPr>
        <w:t>Authority</w:t>
      </w:r>
    </w:p>
    <w:p w14:paraId="6346E93B" w14:textId="709FE71A" w:rsidR="00AA3E14" w:rsidRPr="00613607" w:rsidRDefault="00C64DB7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 xml:space="preserve">Section </w:t>
      </w:r>
      <w:r w:rsidR="00F20A1F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 xml:space="preserve">44-5B </w:t>
      </w:r>
      <w:r w:rsidR="00AA3E14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 xml:space="preserve">of the </w:t>
      </w:r>
      <w:r w:rsidR="00441178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>Transitional</w:t>
      </w:r>
      <w:r w:rsidR="00426235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 xml:space="preserve"> Provisions</w:t>
      </w:r>
      <w:r w:rsidR="00441178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 xml:space="preserve"> </w:t>
      </w:r>
      <w:r w:rsidR="00AA3E14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>Act</w:t>
      </w:r>
      <w:r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 xml:space="preserve"> sets out the meaning of a supported resident. As part of the definition, paragraph 44-5B(1)(c) allows the Secretary to determine, by legislative instrument, an amount against which the value of a person’s assets is assessed.  </w:t>
      </w:r>
    </w:p>
    <w:p w14:paraId="326E6615" w14:textId="53D66B4B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</w:pPr>
    </w:p>
    <w:p w14:paraId="1CADA7F8" w14:textId="0CF5BEA4" w:rsidR="00FC3ADD" w:rsidRPr="00613607" w:rsidRDefault="00977D76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 xml:space="preserve">Section 44-29 of the </w:t>
      </w:r>
      <w:r w:rsidR="00441178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>Transitional</w:t>
      </w:r>
      <w:r w:rsidR="000358AA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 xml:space="preserve"> Provisions</w:t>
      </w:r>
      <w:r w:rsidR="00441178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 xml:space="preserve"> </w:t>
      </w:r>
      <w:r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>Act</w:t>
      </w:r>
      <w:r w:rsidR="00441178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 xml:space="preserve"> deal</w:t>
      </w:r>
      <w:r w:rsidR="00805B6C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>s</w:t>
      </w:r>
      <w:r w:rsidR="00441178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 xml:space="preserve"> with the viability supplement,</w:t>
      </w:r>
      <w:r w:rsidR="00805B6C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 xml:space="preserve"> and in particular, subsection 44-29(2) provides that the Secretary may </w:t>
      </w:r>
      <w:proofErr w:type="gramStart"/>
      <w:r w:rsidR="00805B6C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>make a determination</w:t>
      </w:r>
      <w:proofErr w:type="gramEnd"/>
      <w:r w:rsidR="00805B6C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 xml:space="preserve"> by legislative instrument in respect of a residential care service for the purpose of working out the amount of the viability supplement under subsection</w:t>
      </w:r>
      <w:r w:rsidR="00062E88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> </w:t>
      </w:r>
      <w:r w:rsidR="00805B6C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>44</w:t>
      </w:r>
      <w:r w:rsidR="00062E88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noBreakHyphen/>
      </w:r>
      <w:r w:rsidR="00805B6C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>29(1). The viability supplement</w:t>
      </w:r>
      <w:r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 xml:space="preserve"> </w:t>
      </w:r>
      <w:r w:rsidR="00805B6C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 xml:space="preserve">is </w:t>
      </w:r>
      <w:r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 xml:space="preserve">repealed </w:t>
      </w:r>
      <w:r w:rsidR="00805B6C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>by Schedule 1 to the R</w:t>
      </w:r>
      <w:r w:rsidR="00696F56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 xml:space="preserve">oyal </w:t>
      </w:r>
      <w:r w:rsidR="00805B6C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>C</w:t>
      </w:r>
      <w:r w:rsidR="00696F56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 xml:space="preserve">ommission </w:t>
      </w:r>
      <w:r w:rsidR="00805B6C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>R</w:t>
      </w:r>
      <w:r w:rsidR="00733BD5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>esponse</w:t>
      </w:r>
      <w:r w:rsidR="00805B6C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 xml:space="preserve"> Act, which commences </w:t>
      </w:r>
      <w:r w:rsidR="00805B6C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</w:rPr>
        <w:t xml:space="preserve">on </w:t>
      </w:r>
      <w:r w:rsidR="00805B6C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>1 October 2022</w:t>
      </w:r>
      <w:r w:rsidR="00EE518D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>, but was still in effect at the making of the Amending Determination</w:t>
      </w:r>
      <w:r w:rsidR="00FC3ADD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 xml:space="preserve">. </w:t>
      </w:r>
    </w:p>
    <w:p w14:paraId="22AC06FE" w14:textId="77777777" w:rsidR="009539DD" w:rsidRPr="00613607" w:rsidRDefault="009539DD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</w:pPr>
    </w:p>
    <w:p w14:paraId="504F11D0" w14:textId="4A39B39A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  <w:lastRenderedPageBreak/>
        <w:t xml:space="preserve">Reliance on subsection 33(3) of the </w:t>
      </w:r>
      <w:r w:rsidRPr="00613607">
        <w:rPr>
          <w:rFonts w:ascii="Times New Roman" w:eastAsia="Times New Roman" w:hAnsi="Times New Roman" w:cs="Times New Roman"/>
          <w:b/>
          <w:i/>
          <w:snapToGrid w:val="0"/>
          <w:sz w:val="24"/>
          <w:szCs w:val="24"/>
          <w:lang w:val="en-US"/>
        </w:rPr>
        <w:t>Acts Interpretation Act 1901</w:t>
      </w:r>
    </w:p>
    <w:p w14:paraId="046B3EC5" w14:textId="77777777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Under subsection 33(3) of the </w:t>
      </w:r>
      <w:r w:rsidRPr="00613607">
        <w:rPr>
          <w:rFonts w:ascii="Times New Roman" w:eastAsia="Times New Roman" w:hAnsi="Times New Roman" w:cs="Times New Roman"/>
          <w:i/>
          <w:snapToGrid w:val="0"/>
          <w:sz w:val="24"/>
          <w:szCs w:val="24"/>
          <w:lang w:val="en-US"/>
        </w:rPr>
        <w:t>Acts Interpretation Act 1901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, where an Act confers a power to make, grant or issue any instrument of a legislative or administrative character (including rules, </w:t>
      </w:r>
      <w:proofErr w:type="gramStart"/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regulations</w:t>
      </w:r>
      <w:proofErr w:type="gramEnd"/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or by-laws), the power shall be construed as including a power exercisable in the like manner and subject to the like conditions (if any) to repeal, rescind, revoke, amend, or vary any such instrument.</w:t>
      </w:r>
    </w:p>
    <w:p w14:paraId="2153B5C1" w14:textId="77777777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</w:pPr>
    </w:p>
    <w:p w14:paraId="23706AB5" w14:textId="77777777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  <w:t>Commencement</w:t>
      </w:r>
    </w:p>
    <w:p w14:paraId="2ABA6112" w14:textId="54D13800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The Amending </w:t>
      </w:r>
      <w:r w:rsidR="00E44EB8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Determination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commences </w:t>
      </w:r>
      <w:r w:rsidR="00FF735C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on 1 October 2022.</w:t>
      </w:r>
    </w:p>
    <w:p w14:paraId="4B2AB5AC" w14:textId="77777777" w:rsidR="00AA3E14" w:rsidRPr="00613607" w:rsidRDefault="00AA3E14" w:rsidP="00062E88">
      <w:pPr>
        <w:widowControl w:val="0"/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</w:pPr>
    </w:p>
    <w:p w14:paraId="408861EC" w14:textId="77777777" w:rsidR="00AA3E14" w:rsidRPr="00613607" w:rsidRDefault="00AA3E14" w:rsidP="00062E88">
      <w:pPr>
        <w:widowControl w:val="0"/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  <w:t>Consultation</w:t>
      </w:r>
    </w:p>
    <w:p w14:paraId="4B217DCA" w14:textId="07E01D8A" w:rsidR="00AA3E14" w:rsidRPr="00613607" w:rsidRDefault="00AA3E14" w:rsidP="00062E8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The aged care sector and the </w:t>
      </w:r>
      <w:proofErr w:type="gramStart"/>
      <w:r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>general public</w:t>
      </w:r>
      <w:proofErr w:type="gramEnd"/>
      <w:r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r w:rsidR="00FD164F"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have been </w:t>
      </w:r>
      <w:r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>consulted extensively between 2017 and 2020 on the development of th</w:t>
      </w:r>
      <w:r w:rsidR="00A50555"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e new </w:t>
      </w:r>
      <w:r w:rsidR="009539DD"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Australian National Aged Care Classification (AN-ACC) </w:t>
      </w:r>
      <w:r w:rsidR="00A50555"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residential aged care funding </w:t>
      </w:r>
      <w:r w:rsidR="009539DD"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model </w:t>
      </w:r>
      <w:r w:rsidR="00A50555"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>arrangements and related measures</w:t>
      </w:r>
      <w:r w:rsidR="00E44EB8"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>, of which the Amending Determination is a part</w:t>
      </w:r>
      <w:r w:rsidR="00A50555"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. </w:t>
      </w:r>
      <w:r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The </w:t>
      </w:r>
      <w:r w:rsidR="009539DD"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AN-ACC </w:t>
      </w:r>
      <w:r w:rsidR="0071126B"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funding </w:t>
      </w:r>
      <w:r w:rsidR="009539DD"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model and the new </w:t>
      </w:r>
      <w:r w:rsidR="00A50555"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arrangements are </w:t>
      </w:r>
      <w:r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>consistent with Recommendation 120 (</w:t>
      </w:r>
      <w:proofErr w:type="spellStart"/>
      <w:r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>Casemix</w:t>
      </w:r>
      <w:proofErr w:type="spellEnd"/>
      <w:r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>-adjusted activity</w:t>
      </w:r>
      <w:r w:rsidR="009B1A85"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noBreakHyphen/>
      </w:r>
      <w:r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>based funding in residential aged care) of the</w:t>
      </w:r>
      <w:r w:rsidR="00FD164F"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r w:rsidRPr="00613607">
        <w:rPr>
          <w:rFonts w:ascii="Times New Roman" w:eastAsia="Times New Roman" w:hAnsi="Times New Roman" w:cs="Times New Roman"/>
          <w:iCs/>
          <w:sz w:val="24"/>
          <w:szCs w:val="24"/>
          <w:lang w:eastAsia="en-AU"/>
        </w:rPr>
        <w:t>Final Report</w:t>
      </w:r>
      <w:r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of the Royal Commission into Aged Care Quality and Safety</w:t>
      </w:r>
      <w:r w:rsidR="009539DD"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>, tabled on 1 March 2021</w:t>
      </w:r>
      <w:r w:rsidRPr="00613607">
        <w:rPr>
          <w:rFonts w:ascii="Times New Roman" w:eastAsia="Times New Roman" w:hAnsi="Times New Roman" w:cs="Times New Roman"/>
          <w:sz w:val="24"/>
          <w:szCs w:val="24"/>
          <w:lang w:eastAsia="en-AU"/>
        </w:rPr>
        <w:t>.</w:t>
      </w:r>
    </w:p>
    <w:p w14:paraId="3014742E" w14:textId="77777777" w:rsidR="009A5612" w:rsidRPr="00613607" w:rsidRDefault="009A5612" w:rsidP="00062E88">
      <w:pPr>
        <w:keepNext/>
        <w:keepLines/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</w:pPr>
    </w:p>
    <w:p w14:paraId="7FBAE368" w14:textId="3B9DCED4" w:rsidR="00AA3E14" w:rsidRPr="00613607" w:rsidRDefault="00AA3E14" w:rsidP="00062E88">
      <w:pPr>
        <w:keepNext/>
        <w:keepLines/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  <w:t>Regulation Impact Statement (RIS)</w:t>
      </w:r>
    </w:p>
    <w:p w14:paraId="3FB31A19" w14:textId="46FCB710" w:rsidR="00AA3E14" w:rsidRPr="00613607" w:rsidRDefault="00AA3E14" w:rsidP="00062E88">
      <w:pPr>
        <w:keepNext/>
        <w:keepLines/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napToGrid w:val="0"/>
          <w:sz w:val="24"/>
          <w:szCs w:val="24"/>
        </w:rPr>
      </w:pPr>
      <w:r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</w:rPr>
        <w:t xml:space="preserve">The Office of Best Practice Regulation (OBPR) was consulted during development of the </w:t>
      </w:r>
      <w:r w:rsidR="009B1A85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</w:rPr>
        <w:t xml:space="preserve">Royal Commission Response Act </w:t>
      </w:r>
      <w:r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</w:rPr>
        <w:t xml:space="preserve">on the regulatory costs of implementing the </w:t>
      </w:r>
      <w:r w:rsidR="00FD164F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</w:rPr>
        <w:t xml:space="preserve">new funding arrangements </w:t>
      </w:r>
      <w:r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</w:rPr>
        <w:t xml:space="preserve">that these Amending Principles will further enable. OBPR advised that a RIS was not required (OBPR ID 25927). </w:t>
      </w:r>
      <w:r w:rsidR="00233C30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</w:rPr>
        <w:t xml:space="preserve">The certification and list of reviews are available on the Office of Best Practice Regulation’s website: </w:t>
      </w:r>
      <w:hyperlink r:id="rId8" w:history="1">
        <w:r w:rsidR="00233C30" w:rsidRPr="00613607">
          <w:rPr>
            <w:rStyle w:val="Hyperlink"/>
            <w:rFonts w:ascii="Times New Roman" w:eastAsia="Times New Roman" w:hAnsi="Times New Roman" w:cs="Times New Roman"/>
            <w:bCs/>
            <w:snapToGrid w:val="0"/>
            <w:sz w:val="24"/>
            <w:szCs w:val="24"/>
          </w:rPr>
          <w:t>https://obpr.pmc.gov.au/published-impact-analyses-and-reports/aged-care-reforms</w:t>
        </w:r>
      </w:hyperlink>
      <w:r w:rsidR="00233C30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</w:rPr>
        <w:t xml:space="preserve">. </w:t>
      </w:r>
    </w:p>
    <w:p w14:paraId="54FCFABC" w14:textId="77777777" w:rsidR="00AA3E14" w:rsidRPr="00613607" w:rsidRDefault="00AA3E14" w:rsidP="00062E88">
      <w:pPr>
        <w:keepNext/>
        <w:keepLines/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napToGrid w:val="0"/>
          <w:sz w:val="24"/>
          <w:szCs w:val="24"/>
        </w:rPr>
      </w:pPr>
    </w:p>
    <w:p w14:paraId="082BED58" w14:textId="72DFEA5F" w:rsidR="00AA3E14" w:rsidRPr="00613607" w:rsidRDefault="00AA3E14" w:rsidP="00062E88">
      <w:pPr>
        <w:spacing w:after="0" w:line="240" w:lineRule="auto"/>
        <w:ind w:left="3828" w:hanging="1377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  <w:br w:type="page"/>
      </w:r>
      <w:r w:rsidR="009A5612"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  <w:lastRenderedPageBreak/>
        <w:t>ATTACHMENT</w:t>
      </w:r>
    </w:p>
    <w:p w14:paraId="183D03CA" w14:textId="77777777" w:rsidR="00AA3E14" w:rsidRPr="00613607" w:rsidRDefault="00AA3E14" w:rsidP="00062E88">
      <w:pPr>
        <w:widowControl w:val="0"/>
        <w:spacing w:after="0" w:line="240" w:lineRule="auto"/>
        <w:ind w:left="720" w:hanging="720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</w:p>
    <w:p w14:paraId="77C72669" w14:textId="428E8B4F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napToGrid w:val="0"/>
          <w:sz w:val="24"/>
          <w:szCs w:val="24"/>
          <w:u w:val="single"/>
          <w:lang w:val="en-US"/>
        </w:rPr>
      </w:pPr>
      <w:r w:rsidRPr="00613607">
        <w:rPr>
          <w:rFonts w:ascii="Times New Roman" w:eastAsia="Times New Roman" w:hAnsi="Times New Roman" w:cs="Times New Roman"/>
          <w:b/>
          <w:i/>
          <w:snapToGrid w:val="0"/>
          <w:sz w:val="24"/>
          <w:szCs w:val="24"/>
          <w:u w:val="single"/>
          <w:lang w:val="en-US"/>
        </w:rPr>
        <w:t>Details of the</w:t>
      </w:r>
      <w:r w:rsidRPr="00613607">
        <w:rPr>
          <w:rFonts w:ascii="Times New Roman" w:eastAsia="Times New Roman" w:hAnsi="Times New Roman" w:cs="Times New Roman"/>
          <w:b/>
          <w:i/>
          <w:snapToGrid w:val="0"/>
          <w:sz w:val="24"/>
          <w:szCs w:val="24"/>
          <w:u w:val="single"/>
        </w:rPr>
        <w:t xml:space="preserve"> </w:t>
      </w:r>
      <w:bookmarkStart w:id="1" w:name="_Hlk105138798"/>
      <w:r w:rsidR="00FF735C" w:rsidRPr="00613607">
        <w:rPr>
          <w:rFonts w:ascii="Times New Roman" w:eastAsia="Times New Roman" w:hAnsi="Times New Roman" w:cs="Times New Roman"/>
          <w:b/>
          <w:i/>
          <w:snapToGrid w:val="0"/>
          <w:sz w:val="24"/>
          <w:szCs w:val="24"/>
          <w:u w:val="single"/>
        </w:rPr>
        <w:t>Aged Care (Transitional Provisions) Residential Care Subsidy) Amendment (Residential Aged Care Funding) Determination 2022</w:t>
      </w:r>
    </w:p>
    <w:bookmarkEnd w:id="1"/>
    <w:p w14:paraId="2E1975AB" w14:textId="77777777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</w:p>
    <w:p w14:paraId="21C3EDC6" w14:textId="1EB0FC5A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  <w:t>Section 1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states that the name of the instrument is the </w:t>
      </w:r>
      <w:r w:rsidR="00D43AE0"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 xml:space="preserve">Aged Care (Transitional Provisions) </w:t>
      </w:r>
      <w:r w:rsidR="0071126B"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>(</w:t>
      </w:r>
      <w:r w:rsidR="00D43AE0"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>Residential Care Subsidy) Amendment (Residential Aged Care Funding) Determination 2022</w:t>
      </w:r>
      <w:r w:rsidR="009B1A85"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>.</w:t>
      </w:r>
    </w:p>
    <w:p w14:paraId="748597CC" w14:textId="77777777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</w:pPr>
    </w:p>
    <w:p w14:paraId="441D6944" w14:textId="77AEAD1F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  <w:t xml:space="preserve">Section 2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states that the</w:t>
      </w:r>
      <w:r w:rsidR="002F17FD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whole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instrument commences on</w:t>
      </w:r>
      <w:r w:rsidR="00D43AE0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1 October 2022</w:t>
      </w:r>
      <w:r w:rsidR="00EE518D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. This coincides with</w:t>
      </w:r>
      <w:r w:rsidR="00D43AE0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the </w:t>
      </w:r>
      <w:r w:rsidR="00EE518D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commencement of </w:t>
      </w:r>
      <w:r w:rsidR="00D43AE0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amendments in Schedule 1 </w:t>
      </w:r>
      <w:r w:rsidR="00EE518D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to </w:t>
      </w:r>
      <w:r w:rsidR="00D43AE0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the </w:t>
      </w:r>
      <w:r w:rsidR="00FC3ADD" w:rsidRPr="00613607"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  <w:t>Royal Commission Response Act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.</w:t>
      </w:r>
    </w:p>
    <w:p w14:paraId="375C2ECB" w14:textId="77777777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</w:pPr>
    </w:p>
    <w:p w14:paraId="667BFA76" w14:textId="0DA32044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  <w:t xml:space="preserve">Section 3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provides that the authority for the making of the instrument </w:t>
      </w:r>
      <w:r w:rsidR="00D43AE0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is</w:t>
      </w:r>
      <w:r w:rsidR="0048779B" w:rsidRPr="00613607">
        <w:rPr>
          <w:rFonts w:ascii="Times New Roman" w:eastAsia="Times New Roman" w:hAnsi="Times New Roman" w:cs="Times New Roman"/>
          <w:iCs/>
          <w:snapToGrid w:val="0"/>
          <w:sz w:val="24"/>
          <w:szCs w:val="24"/>
          <w:lang w:val="en-US"/>
        </w:rPr>
        <w:t xml:space="preserve"> th</w:t>
      </w:r>
      <w:r w:rsidR="00F84FC8" w:rsidRPr="00613607">
        <w:rPr>
          <w:rFonts w:ascii="Times New Roman" w:eastAsia="Times New Roman" w:hAnsi="Times New Roman" w:cs="Times New Roman"/>
          <w:iCs/>
          <w:snapToGrid w:val="0"/>
          <w:sz w:val="24"/>
          <w:szCs w:val="24"/>
          <w:lang w:val="en-US"/>
        </w:rPr>
        <w:t xml:space="preserve">e Transitional </w:t>
      </w:r>
      <w:r w:rsidR="002F17FD" w:rsidRPr="00613607">
        <w:rPr>
          <w:rFonts w:ascii="Times New Roman" w:eastAsia="Times New Roman" w:hAnsi="Times New Roman" w:cs="Times New Roman"/>
          <w:iCs/>
          <w:snapToGrid w:val="0"/>
          <w:sz w:val="24"/>
          <w:szCs w:val="24"/>
          <w:lang w:val="en-US"/>
        </w:rPr>
        <w:t xml:space="preserve">Provisions </w:t>
      </w:r>
      <w:r w:rsidR="00F84FC8" w:rsidRPr="00613607">
        <w:rPr>
          <w:rFonts w:ascii="Times New Roman" w:eastAsia="Times New Roman" w:hAnsi="Times New Roman" w:cs="Times New Roman"/>
          <w:iCs/>
          <w:snapToGrid w:val="0"/>
          <w:sz w:val="24"/>
          <w:szCs w:val="24"/>
          <w:lang w:val="en-US"/>
        </w:rPr>
        <w:t>Act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.</w:t>
      </w:r>
    </w:p>
    <w:p w14:paraId="3D445D1B" w14:textId="77777777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</w:pPr>
    </w:p>
    <w:p w14:paraId="02B49F4B" w14:textId="03347F98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  <w:t xml:space="preserve">Section 4 </w:t>
      </w:r>
      <w:r w:rsidRPr="00613607">
        <w:rPr>
          <w:rFonts w:ascii="Times New Roman" w:eastAsia="Times New Roman" w:hAnsi="Times New Roman" w:cs="Times New Roman"/>
          <w:bCs/>
          <w:snapToGrid w:val="0"/>
          <w:color w:val="000000"/>
          <w:sz w:val="24"/>
          <w:szCs w:val="24"/>
          <w:lang w:val="en-US"/>
        </w:rPr>
        <w:t xml:space="preserve">provides that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each instrument that is specified in a Schedule to th</w:t>
      </w:r>
      <w:r w:rsidR="0048779B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e</w:t>
      </w:r>
      <w:r w:rsidR="00FC0EB4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Amending </w:t>
      </w:r>
      <w:r w:rsidR="00733BD5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Determination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is amended or repealed as set out in the applicable items in the Schedule concerned, and any other item in a Schedule to th</w:t>
      </w:r>
      <w:r w:rsidR="0048779B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e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instrument has effect according to its terms.</w:t>
      </w:r>
    </w:p>
    <w:p w14:paraId="664FA27C" w14:textId="77777777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0"/>
          <w:lang w:val="en-US"/>
        </w:rPr>
      </w:pPr>
    </w:p>
    <w:p w14:paraId="18196FA1" w14:textId="77777777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  <w:t>Schedule 1 – Amendments</w:t>
      </w:r>
    </w:p>
    <w:p w14:paraId="22DC3248" w14:textId="77777777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</w:p>
    <w:p w14:paraId="7481AFDF" w14:textId="0C5B6F94" w:rsidR="00AA3E14" w:rsidRPr="00613607" w:rsidRDefault="00D43AE0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b/>
          <w:i/>
          <w:snapToGrid w:val="0"/>
          <w:sz w:val="24"/>
          <w:szCs w:val="24"/>
          <w:lang w:val="en-US"/>
        </w:rPr>
        <w:t>Aged Care (Transitional Provisions) (Residential Care Subsidy) Determination</w:t>
      </w:r>
      <w:r w:rsidR="00AA3E14" w:rsidRPr="00613607">
        <w:rPr>
          <w:rFonts w:ascii="Times New Roman" w:eastAsia="Times New Roman" w:hAnsi="Times New Roman" w:cs="Times New Roman"/>
          <w:b/>
          <w:i/>
          <w:snapToGrid w:val="0"/>
          <w:sz w:val="24"/>
          <w:szCs w:val="24"/>
          <w:lang w:val="en-US"/>
        </w:rPr>
        <w:t xml:space="preserve"> 2014</w:t>
      </w:r>
    </w:p>
    <w:p w14:paraId="2E44F54D" w14:textId="77777777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</w:p>
    <w:p w14:paraId="14FC8812" w14:textId="69EC5EE3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  <w:t xml:space="preserve">Item 1 – </w:t>
      </w:r>
      <w:r w:rsidR="00D43AE0"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  <w:t>Section 3</w:t>
      </w:r>
    </w:p>
    <w:p w14:paraId="1E8BDDB1" w14:textId="6903F4DB" w:rsidR="00AA3E14" w:rsidRPr="00613607" w:rsidRDefault="00AA3E14" w:rsidP="00062E88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This item </w:t>
      </w:r>
      <w:r w:rsidR="009B1A85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omits </w:t>
      </w:r>
      <w:r w:rsidR="00FD164F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a </w:t>
      </w:r>
      <w:r w:rsidR="003C6E22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reference </w:t>
      </w:r>
      <w:r w:rsidR="00FD164F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in section 3 </w:t>
      </w:r>
      <w:r w:rsidR="00EE518D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of the Principal Determination </w:t>
      </w:r>
      <w:r w:rsidR="003C6E22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to </w:t>
      </w:r>
      <w:r w:rsidR="00FD164F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subsection</w:t>
      </w:r>
      <w:r w:rsidR="000101C1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 </w:t>
      </w:r>
      <w:r w:rsidR="00FD164F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44-29(2) of the Transitional</w:t>
      </w:r>
      <w:r w:rsidR="00FC0EB4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Provisions</w:t>
      </w:r>
      <w:r w:rsidR="00FD164F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Act</w:t>
      </w:r>
      <w:r w:rsidR="00EE518D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. This is because section 44-29 of the Transitional Provisions Act </w:t>
      </w:r>
      <w:r w:rsidR="009535D6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will be </w:t>
      </w:r>
      <w:r w:rsidR="003C6E22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repealed</w:t>
      </w:r>
      <w:r w:rsidR="00FD164F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on 1 October 2022 by </w:t>
      </w:r>
      <w:r w:rsidR="00D448C0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i</w:t>
      </w:r>
      <w:r w:rsidR="00FD164F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tem 77 of Schedule 1 </w:t>
      </w:r>
      <w:r w:rsidR="00FC0EB4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to</w:t>
      </w:r>
      <w:r w:rsidR="00FD164F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th</w:t>
      </w:r>
      <w:r w:rsidR="00FC3ADD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e Royal Commission Response Act</w:t>
      </w:r>
      <w:r w:rsidR="003C6E22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.</w:t>
      </w:r>
    </w:p>
    <w:p w14:paraId="76C4980E" w14:textId="77777777" w:rsidR="00AA3E14" w:rsidRPr="00613607" w:rsidRDefault="00AA3E14" w:rsidP="00062E88">
      <w:pPr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</w:p>
    <w:p w14:paraId="4923B630" w14:textId="0AD1EDC4" w:rsidR="00D5024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  <w:t xml:space="preserve">Item 2 – </w:t>
      </w:r>
      <w:r w:rsidR="003C6E22"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  <w:t>Sections 5 and 6</w:t>
      </w:r>
    </w:p>
    <w:p w14:paraId="312CF926" w14:textId="4DA5FCD1" w:rsidR="003D2D22" w:rsidRPr="00613607" w:rsidRDefault="00FD164F" w:rsidP="00062E88">
      <w:pPr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This item repeals section</w:t>
      </w:r>
      <w:r w:rsidR="00FC0EB4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s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5 and 6 </w:t>
      </w:r>
      <w:r w:rsidR="00EE518D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of the Principal Determination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and substitutes a new section 5</w:t>
      </w:r>
      <w:r w:rsidR="00FC0EB4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–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</w:t>
      </w:r>
      <w:r w:rsidR="00FC0EB4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“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Amount of asset threshold for support</w:t>
      </w:r>
      <w:r w:rsidR="003D2D22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ed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residents</w:t>
      </w:r>
      <w:r w:rsidR="00FC0EB4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”</w:t>
      </w:r>
      <w:r w:rsidR="003D2D22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.</w:t>
      </w:r>
    </w:p>
    <w:p w14:paraId="0FE6D105" w14:textId="77777777" w:rsidR="00C97DBD" w:rsidRPr="00613607" w:rsidRDefault="00C97DBD" w:rsidP="00062E88">
      <w:pPr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</w:p>
    <w:p w14:paraId="057C68DF" w14:textId="433D2618" w:rsidR="00C97DBD" w:rsidRPr="00613607" w:rsidRDefault="00C97DBD" w:rsidP="00062E88">
      <w:pPr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Section 6 dealt with the Secretary’s determination of the viability supplement in relation to eligible residential care services under subsection 44-29(2) of the Transitional Provisions Act. This section is repealed as a consequential amendment to amendments made by item 77 of Schedule 1 to the R</w:t>
      </w:r>
      <w:r w:rsidR="00733BD5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oyal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C</w:t>
      </w:r>
      <w:r w:rsidR="00733BD5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ommission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R</w:t>
      </w:r>
      <w:r w:rsidR="00733BD5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esponse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Act, which repeals the viability supplement.</w:t>
      </w:r>
    </w:p>
    <w:p w14:paraId="495AC398" w14:textId="2D6B6DE0" w:rsidR="003D2D22" w:rsidRPr="00613607" w:rsidRDefault="003D2D22" w:rsidP="00062E88">
      <w:pPr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</w:p>
    <w:p w14:paraId="4C4C4617" w14:textId="5166415C" w:rsidR="00371459" w:rsidRPr="00613607" w:rsidRDefault="00C97DBD" w:rsidP="00062E88">
      <w:pPr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N</w:t>
      </w:r>
      <w:r w:rsidR="00371459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ew section 5 is made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for the purposes of </w:t>
      </w:r>
      <w:r w:rsidR="00371459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paragraph 44-5B(1)(c) of the Transitional</w:t>
      </w:r>
      <w:r w:rsidR="00FC0EB4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Provisions</w:t>
      </w:r>
      <w:r w:rsidR="00371459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Act and specifies</w:t>
      </w:r>
      <w:r w:rsidR="00FC0EB4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that</w:t>
      </w:r>
      <w:r w:rsidR="00371459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the amount of the asset threshold for supported residents</w:t>
      </w:r>
      <w:r w:rsidR="00D448C0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is worked </w:t>
      </w:r>
      <w:r w:rsidR="00FC3ADD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out </w:t>
      </w:r>
      <w:r w:rsidR="00FC0EB4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using</w:t>
      </w:r>
      <w:r w:rsidR="00D448C0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the following formula: </w:t>
      </w:r>
      <w:r w:rsidR="00371459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</w:t>
      </w:r>
    </w:p>
    <w:p w14:paraId="4349DB8E" w14:textId="26A9AE6B" w:rsidR="00D448C0" w:rsidRPr="00613607" w:rsidRDefault="00D448C0" w:rsidP="00062E88">
      <w:pPr>
        <w:pStyle w:val="subsection"/>
        <w:jc w:val="both"/>
      </w:pPr>
      <w:r w:rsidRPr="00613607">
        <w:tab/>
      </w:r>
      <w:r w:rsidR="00BA68AA" w:rsidRPr="00613607">
        <w:rPr>
          <w:position w:val="-24"/>
        </w:rPr>
        <w:object w:dxaOrig="4380" w:dyaOrig="580" w14:anchorId="13A9E4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Start formula open bracket Applicable amount times 2080 close bracket plus Lower asset threshold end formula" style="width:219.35pt;height:28.45pt;mso-position-horizontal:absolute" o:ole="">
            <v:imagedata r:id="rId9" o:title=""/>
          </v:shape>
          <o:OLEObject Type="Embed" ProgID="Equation.DSMT4" ShapeID="_x0000_i1025" DrawAspect="Content" ObjectID="_1725953130" r:id="rId10"/>
        </w:object>
      </w:r>
    </w:p>
    <w:p w14:paraId="7611A4F9" w14:textId="77777777" w:rsidR="00FC0EB4" w:rsidRPr="00613607" w:rsidRDefault="00FC0EB4" w:rsidP="00062E88">
      <w:pPr>
        <w:pStyle w:val="Definition"/>
        <w:spacing w:before="0"/>
        <w:ind w:left="0"/>
        <w:jc w:val="both"/>
        <w:rPr>
          <w:b/>
          <w:i/>
          <w:sz w:val="24"/>
          <w:szCs w:val="24"/>
        </w:rPr>
      </w:pPr>
    </w:p>
    <w:p w14:paraId="4A5C9D04" w14:textId="7675FBDC" w:rsidR="00D448C0" w:rsidRPr="00613607" w:rsidRDefault="00D448C0" w:rsidP="00062E88">
      <w:pPr>
        <w:pStyle w:val="Definition"/>
        <w:spacing w:before="0"/>
        <w:ind w:left="0"/>
        <w:jc w:val="both"/>
        <w:rPr>
          <w:sz w:val="24"/>
          <w:szCs w:val="24"/>
        </w:rPr>
      </w:pPr>
      <w:r w:rsidRPr="00613607">
        <w:rPr>
          <w:b/>
          <w:i/>
          <w:sz w:val="24"/>
          <w:szCs w:val="24"/>
        </w:rPr>
        <w:lastRenderedPageBreak/>
        <w:t>applicable amount</w:t>
      </w:r>
      <w:r w:rsidRPr="00613607">
        <w:rPr>
          <w:sz w:val="24"/>
          <w:szCs w:val="24"/>
        </w:rPr>
        <w:t xml:space="preserve"> means the applicable amount for the day for the person within the meaning of section </w:t>
      </w:r>
      <w:r w:rsidR="0088732A" w:rsidRPr="00613607">
        <w:rPr>
          <w:sz w:val="24"/>
          <w:szCs w:val="24"/>
        </w:rPr>
        <w:t>82</w:t>
      </w:r>
      <w:r w:rsidRPr="00613607">
        <w:rPr>
          <w:sz w:val="24"/>
          <w:szCs w:val="24"/>
        </w:rPr>
        <w:t xml:space="preserve"> of th</w:t>
      </w:r>
      <w:r w:rsidR="00FC3ADD" w:rsidRPr="00613607">
        <w:rPr>
          <w:sz w:val="24"/>
          <w:szCs w:val="24"/>
        </w:rPr>
        <w:t xml:space="preserve">e </w:t>
      </w:r>
      <w:r w:rsidR="00F84FC8" w:rsidRPr="00613607">
        <w:rPr>
          <w:i/>
          <w:iCs/>
          <w:sz w:val="24"/>
          <w:szCs w:val="24"/>
        </w:rPr>
        <w:t>Aged Care (Transitional Provisions) (Subsidy and Other Measures) Determination 201</w:t>
      </w:r>
      <w:r w:rsidR="000101C1" w:rsidRPr="00613607">
        <w:rPr>
          <w:i/>
          <w:iCs/>
          <w:sz w:val="24"/>
          <w:szCs w:val="24"/>
        </w:rPr>
        <w:t>4</w:t>
      </w:r>
      <w:r w:rsidRPr="00613607">
        <w:rPr>
          <w:sz w:val="24"/>
          <w:szCs w:val="24"/>
        </w:rPr>
        <w:t>.</w:t>
      </w:r>
    </w:p>
    <w:p w14:paraId="62880E3B" w14:textId="77777777" w:rsidR="0088732A" w:rsidRPr="00613607" w:rsidRDefault="0088732A" w:rsidP="00062E88">
      <w:pPr>
        <w:pStyle w:val="Definition"/>
        <w:spacing w:before="0"/>
        <w:ind w:left="0"/>
        <w:jc w:val="both"/>
        <w:rPr>
          <w:b/>
          <w:i/>
          <w:sz w:val="24"/>
          <w:szCs w:val="24"/>
        </w:rPr>
      </w:pPr>
    </w:p>
    <w:p w14:paraId="5E008342" w14:textId="625742E5" w:rsidR="00D448C0" w:rsidRPr="00613607" w:rsidRDefault="00D448C0" w:rsidP="00062E88">
      <w:pPr>
        <w:pStyle w:val="Definition"/>
        <w:spacing w:before="0"/>
        <w:ind w:left="0"/>
        <w:jc w:val="both"/>
        <w:rPr>
          <w:sz w:val="24"/>
          <w:szCs w:val="24"/>
        </w:rPr>
      </w:pPr>
      <w:r w:rsidRPr="00613607">
        <w:rPr>
          <w:b/>
          <w:i/>
          <w:sz w:val="24"/>
          <w:szCs w:val="24"/>
        </w:rPr>
        <w:t>lower asset threshold</w:t>
      </w:r>
      <w:r w:rsidRPr="00613607">
        <w:rPr>
          <w:sz w:val="24"/>
          <w:szCs w:val="24"/>
        </w:rPr>
        <w:t xml:space="preserve"> means the amount worked out by rounding to the nearest $500 (rounding up in the case of $250 or more) the amount equal to 2.5 times the basic age pension amount (within the meaning of the Transitional</w:t>
      </w:r>
      <w:r w:rsidR="00FC0EB4" w:rsidRPr="00613607">
        <w:rPr>
          <w:sz w:val="24"/>
          <w:szCs w:val="24"/>
        </w:rPr>
        <w:t xml:space="preserve"> Provisions</w:t>
      </w:r>
      <w:r w:rsidRPr="00613607">
        <w:rPr>
          <w:sz w:val="24"/>
          <w:szCs w:val="24"/>
        </w:rPr>
        <w:t xml:space="preserve"> Act) at the time that applies under section 43 of the </w:t>
      </w:r>
      <w:r w:rsidRPr="00613607">
        <w:rPr>
          <w:i/>
          <w:sz w:val="24"/>
          <w:szCs w:val="24"/>
        </w:rPr>
        <w:t>Aged Care (Transitional Provisions) Principles 2014</w:t>
      </w:r>
      <w:r w:rsidRPr="00613607">
        <w:rPr>
          <w:sz w:val="24"/>
          <w:szCs w:val="24"/>
        </w:rPr>
        <w:t xml:space="preserve"> in relation to the person.</w:t>
      </w:r>
    </w:p>
    <w:p w14:paraId="6A4F6237" w14:textId="77777777" w:rsidR="00D448C0" w:rsidRPr="00613607" w:rsidRDefault="00D448C0" w:rsidP="00062E88">
      <w:pPr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</w:p>
    <w:p w14:paraId="3B53F98B" w14:textId="1934C96C" w:rsidR="003D3EC4" w:rsidRPr="00613607" w:rsidRDefault="00C97DBD" w:rsidP="00062E88">
      <w:pPr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These amendments aim to clarify the provision by removing existing subsection 5(1) of the Principal Determination and </w:t>
      </w:r>
      <w:r w:rsidR="004F182A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amending the definition of lower asset threshold. The amendment</w:t>
      </w:r>
      <w:r w:rsidR="00DB5D78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s to the definition of applicable amount</w:t>
      </w:r>
      <w:r w:rsidR="004F182A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are otherwise consequential to amendments made in Schedule 2 to the Amending Instrument to ensure that </w:t>
      </w:r>
      <w:r w:rsidR="00EC2770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the basis for calculating the amount of </w:t>
      </w:r>
      <w:r w:rsidR="00D448C0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the </w:t>
      </w:r>
      <w:r w:rsidR="00EC2770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asset threshold for support</w:t>
      </w:r>
      <w:r w:rsidR="009B1A85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ed</w:t>
      </w:r>
      <w:r w:rsidR="00EC2770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residents on a day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will remain</w:t>
      </w:r>
      <w:r w:rsidR="004F182A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the same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on and after 1 October 2022</w:t>
      </w:r>
      <w:r w:rsidR="00EC2770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.</w:t>
      </w:r>
    </w:p>
    <w:p w14:paraId="553C3F55" w14:textId="77777777" w:rsidR="00AA3E14" w:rsidRPr="00613607" w:rsidRDefault="00AA3E14" w:rsidP="00062E88">
      <w:pPr>
        <w:spacing w:after="200" w:line="276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br w:type="page"/>
      </w:r>
    </w:p>
    <w:p w14:paraId="03567B12" w14:textId="77777777" w:rsidR="00AA3E14" w:rsidRPr="00613607" w:rsidRDefault="00AA3E14" w:rsidP="00AA3E14">
      <w:pPr>
        <w:spacing w:after="200" w:line="240" w:lineRule="auto"/>
        <w:jc w:val="center"/>
        <w:rPr>
          <w:rFonts w:ascii="Times New Roman" w:eastAsia="Times New Roman" w:hAnsi="Times New Roman" w:cs="Times New Roman"/>
          <w:b/>
          <w:i/>
          <w:snapToGrid w:val="0"/>
          <w:szCs w:val="20"/>
          <w:lang w:val="en-US"/>
        </w:rPr>
      </w:pPr>
      <w:r w:rsidRPr="00613607">
        <w:rPr>
          <w:rFonts w:ascii="Times New Roman" w:eastAsia="Times New Roman" w:hAnsi="Times New Roman" w:cs="Times New Roman"/>
          <w:b/>
          <w:snapToGrid w:val="0"/>
          <w:sz w:val="24"/>
          <w:szCs w:val="28"/>
          <w:lang w:val="en-US"/>
        </w:rPr>
        <w:lastRenderedPageBreak/>
        <w:t>Statement of Compatibility with Human Rights</w:t>
      </w:r>
    </w:p>
    <w:p w14:paraId="27BC1731" w14:textId="77777777" w:rsidR="00AA3E14" w:rsidRPr="00613607" w:rsidRDefault="00AA3E14" w:rsidP="00AA3E14">
      <w:pPr>
        <w:widowControl w:val="0"/>
        <w:tabs>
          <w:tab w:val="left" w:pos="720"/>
        </w:tabs>
        <w:spacing w:after="0" w:line="240" w:lineRule="auto"/>
        <w:jc w:val="center"/>
        <w:rPr>
          <w:rFonts w:ascii="Times New Roman" w:eastAsia="Times New Roman" w:hAnsi="Times New Roman" w:cs="Times New Roman"/>
          <w:i/>
          <w:snapToGrid w:val="0"/>
          <w:sz w:val="24"/>
          <w:szCs w:val="20"/>
        </w:rPr>
      </w:pPr>
      <w:r w:rsidRPr="00613607">
        <w:rPr>
          <w:rFonts w:ascii="Times New Roman" w:eastAsia="Times New Roman" w:hAnsi="Times New Roman" w:cs="Times New Roman"/>
          <w:i/>
          <w:snapToGrid w:val="0"/>
          <w:sz w:val="24"/>
          <w:szCs w:val="20"/>
        </w:rPr>
        <w:t>Prepared in accordance with Part 3 of the Humans Rights (Parliamentary Scrutiny) Act 2011</w:t>
      </w:r>
    </w:p>
    <w:p w14:paraId="75D2685F" w14:textId="77777777" w:rsidR="00AA3E14" w:rsidRPr="00613607" w:rsidRDefault="00AA3E14" w:rsidP="00AA3E14">
      <w:pPr>
        <w:widowControl w:val="0"/>
        <w:tabs>
          <w:tab w:val="left" w:pos="7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napToGrid w:val="0"/>
          <w:sz w:val="24"/>
          <w:szCs w:val="20"/>
        </w:rPr>
      </w:pPr>
    </w:p>
    <w:p w14:paraId="40EB7431" w14:textId="77777777" w:rsidR="00B31745" w:rsidRPr="00613607" w:rsidRDefault="00B31745" w:rsidP="00B31745">
      <w:pPr>
        <w:widowControl w:val="0"/>
        <w:tabs>
          <w:tab w:val="left" w:pos="720"/>
        </w:tabs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</w:pPr>
      <w:r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>Aged Care (Transitional Provisions) Residential Care Subsidy) Amendment (Residential Aged Care Funding) Determination 2022</w:t>
      </w:r>
    </w:p>
    <w:p w14:paraId="6158C71B" w14:textId="77777777" w:rsidR="00601EBD" w:rsidRPr="00613607" w:rsidRDefault="00601EBD" w:rsidP="00AA3E14">
      <w:pPr>
        <w:widowControl w:val="0"/>
        <w:tabs>
          <w:tab w:val="left" w:pos="7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napToGrid w:val="0"/>
          <w:sz w:val="24"/>
          <w:szCs w:val="20"/>
        </w:rPr>
      </w:pPr>
    </w:p>
    <w:p w14:paraId="00143869" w14:textId="4D6DCC34" w:rsidR="00AA3E14" w:rsidRPr="00613607" w:rsidRDefault="00AA3E14" w:rsidP="00062E88">
      <w:pPr>
        <w:widowControl w:val="0"/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  <w:lang w:val="en-US"/>
        </w:rPr>
      </w:pPr>
      <w:bookmarkStart w:id="2" w:name="_Hlk112749659"/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The </w:t>
      </w:r>
      <w:r w:rsidR="00B31745"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>Aged Care (Transitional Provisions) Residential Care Subsidy) Amendment (Residential Aged Care Funding) Determination 2022</w:t>
      </w:r>
      <w:r w:rsidR="00601EBD"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 xml:space="preserve"> </w:t>
      </w:r>
      <w:bookmarkEnd w:id="2"/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is compatible with the human rights and freedoms </w:t>
      </w:r>
      <w:proofErr w:type="spellStart"/>
      <w:r w:rsidR="00B31745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recogni</w:t>
      </w:r>
      <w:r w:rsidR="00F84FC8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s</w:t>
      </w:r>
      <w:r w:rsidR="00B31745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ed</w:t>
      </w:r>
      <w:proofErr w:type="spellEnd"/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or declared in the international instruments listed in section 3 of the </w:t>
      </w:r>
      <w:r w:rsidRPr="00613607">
        <w:rPr>
          <w:rFonts w:ascii="Times New Roman" w:eastAsia="Times New Roman" w:hAnsi="Times New Roman" w:cs="Times New Roman"/>
          <w:i/>
          <w:snapToGrid w:val="0"/>
          <w:sz w:val="24"/>
          <w:szCs w:val="24"/>
          <w:lang w:val="en-US"/>
        </w:rPr>
        <w:t>Human Rights (Parliamentary Scrutiny Act) Act 2011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.</w:t>
      </w:r>
    </w:p>
    <w:p w14:paraId="22C4C1EE" w14:textId="77777777" w:rsidR="00AA3E14" w:rsidRPr="00613607" w:rsidRDefault="00AA3E14" w:rsidP="00062E88">
      <w:pPr>
        <w:widowControl w:val="0"/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14:paraId="71507A43" w14:textId="77777777" w:rsidR="00AA3E14" w:rsidRPr="00613607" w:rsidRDefault="00AA3E14" w:rsidP="00062E88">
      <w:pPr>
        <w:widowControl w:val="0"/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</w:rPr>
      </w:pPr>
      <w:r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</w:rPr>
        <w:t>Overview of the legislative instrument</w:t>
      </w:r>
    </w:p>
    <w:p w14:paraId="156BD597" w14:textId="77777777" w:rsidR="007C15EA" w:rsidRPr="00613607" w:rsidRDefault="007C15EA" w:rsidP="00062E88">
      <w:pPr>
        <w:widowControl w:val="0"/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The</w:t>
      </w:r>
      <w:r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</w:rPr>
        <w:t xml:space="preserve"> Aged Care (Transitional Provisions) (Residential Care Subsidy) Amendment (Residential Aged Care Funding) Determination 2022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(the Amending Determination) amends the </w:t>
      </w:r>
      <w:r w:rsidRPr="00613607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/>
        </w:rPr>
        <w:t xml:space="preserve">Aged Care (Transitional Provisions) (Residential Care Subsidy) Determination 2014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(the</w:t>
      </w:r>
      <w:r w:rsidRPr="00613607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/>
        </w:rPr>
        <w:t xml:space="preserve">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Principal Determination) made by the Secretary under the Transitional Provisions Act. </w:t>
      </w:r>
    </w:p>
    <w:p w14:paraId="64EDC224" w14:textId="77777777" w:rsidR="007C15EA" w:rsidRPr="00613607" w:rsidRDefault="007C15EA" w:rsidP="00062E88">
      <w:pPr>
        <w:widowControl w:val="0"/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</w:p>
    <w:p w14:paraId="103DD970" w14:textId="175D369C" w:rsidR="007C15EA" w:rsidRPr="00613607" w:rsidRDefault="007C15EA" w:rsidP="00062E88">
      <w:pPr>
        <w:widowControl w:val="0"/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These amendments are consequential to amendments made under the Transitional Provisions Act in Schedule 1 to the </w:t>
      </w:r>
      <w:r w:rsidRPr="00613607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/>
        </w:rPr>
        <w:t>Aged Care and Other Legislation Amendment (Royal Commission Response) Act 2022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and Schedule 2 to the </w:t>
      </w:r>
      <w:r w:rsidRPr="00613607">
        <w:rPr>
          <w:rFonts w:ascii="Times New Roman" w:eastAsia="Times New Roman" w:hAnsi="Times New Roman" w:cs="Times New Roman"/>
          <w:i/>
          <w:iCs/>
          <w:snapToGrid w:val="0"/>
          <w:sz w:val="24"/>
          <w:szCs w:val="24"/>
          <w:lang w:val="en-US"/>
        </w:rPr>
        <w:t>Aged Care Legislation Amendment (Residential Aged Care Funding) Instrument 2022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. </w:t>
      </w:r>
    </w:p>
    <w:p w14:paraId="176B1466" w14:textId="77777777" w:rsidR="00F84FC8" w:rsidRPr="00613607" w:rsidRDefault="00F84FC8" w:rsidP="00062E88">
      <w:pPr>
        <w:widowControl w:val="0"/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14:paraId="48FE786F" w14:textId="77777777" w:rsidR="00AA3E14" w:rsidRPr="00613607" w:rsidRDefault="00AA3E14" w:rsidP="00062E88">
      <w:pPr>
        <w:widowControl w:val="0"/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</w:rPr>
      </w:pPr>
      <w:r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</w:rPr>
        <w:t>Human rights implications</w:t>
      </w:r>
    </w:p>
    <w:p w14:paraId="153D8505" w14:textId="6D5DF4FA" w:rsidR="00875964" w:rsidRPr="00613607" w:rsidRDefault="0087596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The Amending </w:t>
      </w:r>
      <w:r w:rsidR="007C15EA"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Determination </w:t>
      </w:r>
      <w:r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>engages the right</w:t>
      </w:r>
      <w:r w:rsidR="001A11A6"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 to an adequate standard of living</w:t>
      </w:r>
      <w:r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 </w:t>
      </w:r>
      <w:r w:rsidR="001A11A6"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and the right </w:t>
      </w:r>
      <w:r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to health in </w:t>
      </w:r>
      <w:r w:rsidR="00DE039D"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as contained in article 11 and </w:t>
      </w:r>
      <w:r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article 12 of the </w:t>
      </w:r>
      <w:r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  <w:lang w:val="en-US"/>
        </w:rPr>
        <w:t>International Covenant on Economic, Social and Cultural Rights</w:t>
      </w:r>
      <w:r w:rsidR="001A11A6"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>,</w:t>
      </w:r>
      <w:r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 and article 2</w:t>
      </w:r>
      <w:r w:rsidR="001A11A6"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>5</w:t>
      </w:r>
      <w:r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 and 2</w:t>
      </w:r>
      <w:r w:rsidR="001A11A6"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8 </w:t>
      </w:r>
      <w:r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of the </w:t>
      </w:r>
      <w:r w:rsidRPr="00613607">
        <w:rPr>
          <w:rFonts w:ascii="Times New Roman" w:eastAsia="Times New Roman" w:hAnsi="Times New Roman" w:cs="Times New Roman"/>
          <w:bCs/>
          <w:i/>
          <w:snapToGrid w:val="0"/>
          <w:sz w:val="24"/>
          <w:szCs w:val="24"/>
          <w:lang w:val="en-US"/>
        </w:rPr>
        <w:t>Convention on the Rights of Persons with Disabilities</w:t>
      </w:r>
      <w:r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>.</w:t>
      </w:r>
    </w:p>
    <w:p w14:paraId="5A701D40" w14:textId="77777777" w:rsidR="00875964" w:rsidRPr="00613607" w:rsidRDefault="0087596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</w:pPr>
    </w:p>
    <w:p w14:paraId="49A63AE7" w14:textId="3D1A7674" w:rsidR="00875964" w:rsidRPr="00613607" w:rsidRDefault="0087596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The Amending </w:t>
      </w:r>
      <w:r w:rsidR="007C15EA"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Determination </w:t>
      </w:r>
      <w:r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promotes the right to health by providing for matters related to the </w:t>
      </w:r>
      <w:proofErr w:type="spellStart"/>
      <w:r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>subsidised</w:t>
      </w:r>
      <w:proofErr w:type="spellEnd"/>
      <w:r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 provision of aged care accommodation and services </w:t>
      </w:r>
      <w:proofErr w:type="gramStart"/>
      <w:r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>on the basis of</w:t>
      </w:r>
      <w:proofErr w:type="gramEnd"/>
      <w:r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 need. The </w:t>
      </w:r>
      <w:proofErr w:type="spellStart"/>
      <w:r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>subsidisation</w:t>
      </w:r>
      <w:proofErr w:type="spellEnd"/>
      <w:r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 of aged care services will ensure </w:t>
      </w:r>
      <w:r w:rsidR="007C15EA"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care recipients </w:t>
      </w:r>
      <w:r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>are able to access health facilities and goods</w:t>
      </w:r>
      <w:r w:rsidR="00DE039D"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 through their </w:t>
      </w:r>
      <w:r w:rsidR="007C15EA"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 xml:space="preserve">approved </w:t>
      </w:r>
      <w:r w:rsidR="00DE039D"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>provider</w:t>
      </w:r>
      <w:r w:rsidRPr="00613607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  <w:t>, including essential medications and other health services.</w:t>
      </w:r>
    </w:p>
    <w:p w14:paraId="0FA9BCE0" w14:textId="7DBF9053" w:rsidR="00DE039D" w:rsidRPr="00613607" w:rsidRDefault="00DE039D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</w:pPr>
    </w:p>
    <w:p w14:paraId="3910ADC6" w14:textId="3B3F0334" w:rsidR="00DE039D" w:rsidRPr="00613607" w:rsidRDefault="00DE039D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lang w:val="en-US"/>
        </w:rPr>
      </w:pP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eastAsia="en-AU"/>
        </w:rPr>
        <w:t xml:space="preserve">The Amending </w:t>
      </w:r>
      <w:r w:rsidR="007C15EA"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eastAsia="en-AU"/>
        </w:rPr>
        <w:t xml:space="preserve">Determination 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eastAsia="en-AU"/>
        </w:rPr>
        <w:t xml:space="preserve">promotes the right of those receiving care to an adequate standard of living by providing for the subsidised provision of aged care accommodation and services </w:t>
      </w:r>
      <w:proofErr w:type="gramStart"/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eastAsia="en-AU"/>
        </w:rPr>
        <w:t>on the basis of</w:t>
      </w:r>
      <w:proofErr w:type="gramEnd"/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  <w:lang w:eastAsia="en-AU"/>
        </w:rPr>
        <w:t xml:space="preserve"> need. This includes ensuring higher subsidies are paid in respect of the costs of aged care accommodation for those with less assets and or lower incomes.</w:t>
      </w:r>
    </w:p>
    <w:p w14:paraId="09141DCF" w14:textId="77777777" w:rsidR="00AA3E14" w:rsidRPr="00613607" w:rsidRDefault="00AA3E14" w:rsidP="00062E8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</w:p>
    <w:p w14:paraId="63C8317D" w14:textId="77777777" w:rsidR="00AA3E14" w:rsidRPr="00613607" w:rsidRDefault="00AA3E14" w:rsidP="00062E88">
      <w:pPr>
        <w:widowControl w:val="0"/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napToGrid w:val="0"/>
          <w:sz w:val="24"/>
          <w:szCs w:val="24"/>
        </w:rPr>
      </w:pPr>
      <w:r w:rsidRPr="00613607">
        <w:rPr>
          <w:rFonts w:ascii="Times New Roman" w:eastAsia="Times New Roman" w:hAnsi="Times New Roman" w:cs="Times New Roman"/>
          <w:b/>
          <w:snapToGrid w:val="0"/>
          <w:sz w:val="24"/>
          <w:szCs w:val="24"/>
        </w:rPr>
        <w:t xml:space="preserve">Conclusion </w:t>
      </w:r>
    </w:p>
    <w:p w14:paraId="121F7775" w14:textId="46358330" w:rsidR="00AA3E14" w:rsidRPr="00613607" w:rsidRDefault="00AA3E14" w:rsidP="00062E88">
      <w:pPr>
        <w:widowControl w:val="0"/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</w:rPr>
        <w:t>The Amending Determination is compatible with human rights as it</w:t>
      </w:r>
      <w:r w:rsidR="00DE039D" w:rsidRPr="00613607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positively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promotes the human right to</w:t>
      </w:r>
      <w:r w:rsidR="00DE039D" w:rsidRPr="00613607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an adequate standard of living, and to attain</w:t>
      </w:r>
      <w:r w:rsidRPr="00613607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the highest standard of physical and mental health.</w:t>
      </w:r>
    </w:p>
    <w:p w14:paraId="5C367E52" w14:textId="77777777" w:rsidR="00AA3E14" w:rsidRPr="00613607" w:rsidRDefault="00AA3E14" w:rsidP="00AA3E14">
      <w:pPr>
        <w:widowControl w:val="0"/>
        <w:tabs>
          <w:tab w:val="left" w:pos="720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14:paraId="3199002F" w14:textId="77777777" w:rsidR="00AA3E14" w:rsidRPr="00613607" w:rsidRDefault="00AA3E14" w:rsidP="00AA3E14">
      <w:pPr>
        <w:widowControl w:val="0"/>
        <w:tabs>
          <w:tab w:val="left" w:pos="720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14:paraId="48495A60" w14:textId="444B706F" w:rsidR="00AA3E14" w:rsidRPr="00613607" w:rsidRDefault="00FC3E3E" w:rsidP="00AA3E14">
      <w:pPr>
        <w:widowControl w:val="0"/>
        <w:tabs>
          <w:tab w:val="left" w:pos="7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4"/>
          <w:szCs w:val="24"/>
        </w:rPr>
      </w:pPr>
      <w:r w:rsidRPr="00613607">
        <w:rPr>
          <w:rFonts w:ascii="Times New Roman" w:eastAsia="Times New Roman" w:hAnsi="Times New Roman" w:cs="Times New Roman"/>
          <w:b/>
          <w:snapToGrid w:val="0"/>
          <w:color w:val="000000"/>
          <w:sz w:val="24"/>
          <w:szCs w:val="24"/>
        </w:rPr>
        <w:t>Professor</w:t>
      </w:r>
      <w:r w:rsidR="00FE0937" w:rsidRPr="00613607">
        <w:rPr>
          <w:rFonts w:ascii="Times New Roman" w:eastAsia="Times New Roman" w:hAnsi="Times New Roman" w:cs="Times New Roman"/>
          <w:b/>
          <w:snapToGrid w:val="0"/>
          <w:color w:val="000000"/>
          <w:sz w:val="24"/>
          <w:szCs w:val="24"/>
        </w:rPr>
        <w:t xml:space="preserve"> Brendan Murphy</w:t>
      </w:r>
      <w:r w:rsidR="00875964" w:rsidRPr="00613607">
        <w:rPr>
          <w:rFonts w:ascii="Times New Roman" w:eastAsia="Times New Roman" w:hAnsi="Times New Roman" w:cs="Times New Roman"/>
          <w:b/>
          <w:snapToGrid w:val="0"/>
          <w:color w:val="000000"/>
          <w:sz w:val="24"/>
          <w:szCs w:val="24"/>
        </w:rPr>
        <w:t xml:space="preserve"> AC</w:t>
      </w:r>
    </w:p>
    <w:p w14:paraId="3BCFE83C" w14:textId="39B2ECB4" w:rsidR="00523A14" w:rsidRPr="00875964" w:rsidRDefault="00FE0937" w:rsidP="00875964">
      <w:pPr>
        <w:widowControl w:val="0"/>
        <w:tabs>
          <w:tab w:val="left" w:pos="720"/>
        </w:tabs>
        <w:spacing w:after="0" w:line="240" w:lineRule="auto"/>
        <w:jc w:val="center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613607">
        <w:rPr>
          <w:rFonts w:ascii="Times New Roman" w:eastAsia="Times New Roman" w:hAnsi="Times New Roman" w:cs="Times New Roman"/>
          <w:b/>
          <w:snapToGrid w:val="0"/>
          <w:color w:val="000000"/>
          <w:sz w:val="24"/>
          <w:szCs w:val="24"/>
        </w:rPr>
        <w:t>Secretary Department of Health and Aged Care</w:t>
      </w:r>
    </w:p>
    <w:sectPr w:rsidR="00523A14" w:rsidRPr="00875964" w:rsidSect="00601EBD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7" w:h="16839"/>
      <w:pgMar w:top="2093" w:right="1797" w:bottom="1440" w:left="1797" w:header="720" w:footer="709" w:gutter="0"/>
      <w:pgNumType w:fmt="lowerRoman"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E74763" w14:textId="77777777" w:rsidR="00C44AB3" w:rsidRDefault="00C44AB3" w:rsidP="001F481A">
      <w:pPr>
        <w:spacing w:after="0" w:line="240" w:lineRule="auto"/>
      </w:pPr>
      <w:r>
        <w:separator/>
      </w:r>
    </w:p>
  </w:endnote>
  <w:endnote w:type="continuationSeparator" w:id="0">
    <w:p w14:paraId="7A2545CF" w14:textId="77777777" w:rsidR="00C44AB3" w:rsidRDefault="00C44AB3" w:rsidP="001F48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6D8A7C" w14:textId="77777777" w:rsidR="00A96251" w:rsidRPr="00E33C1C" w:rsidRDefault="00A96251" w:rsidP="00A96251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  <w:r>
      <w:rPr>
        <w:noProof/>
        <w:sz w:val="16"/>
        <w:szCs w:val="16"/>
        <w:lang w:eastAsia="en-AU"/>
      </w:rPr>
      <mc:AlternateContent>
        <mc:Choice Requires="wps">
          <w:drawing>
            <wp:anchor distT="0" distB="0" distL="114300" distR="114300" simplePos="0" relativeHeight="251658240" behindDoc="1" locked="0" layoutInCell="1" allowOverlap="1" wp14:anchorId="42519A6C" wp14:editId="4F9DFCA5">
              <wp:simplePos x="863600" y="1008380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59450" cy="395605"/>
              <wp:effectExtent l="0" t="0" r="0" b="4445"/>
              <wp:wrapNone/>
              <wp:docPr id="13" name="Text Box 13" descr="Sec-evenpage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59450" cy="3956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07B6D6BE" w14:textId="6DFA01DC" w:rsidR="00A96251" w:rsidRPr="00190BA1" w:rsidRDefault="00A96251" w:rsidP="00A9625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143955">
                            <w:rPr>
                              <w:rFonts w:ascii="Arial" w:hAnsi="Arial" w:cs="Arial"/>
                              <w:bCs/>
                              <w:sz w:val="40"/>
                              <w:lang w:val="en-US"/>
                            </w:rPr>
                            <w:instrText>Error! Unknown document property name.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143955">
                            <w:rPr>
                              <w:rFonts w:ascii="Arial" w:hAnsi="Arial" w:cs="Arial"/>
                              <w:bCs/>
                              <w:sz w:val="40"/>
                              <w:lang w:val="en-US"/>
                            </w:rPr>
                            <w:instrText>Error! Unknown document property name.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143955">
                            <w:rPr>
                              <w:rFonts w:ascii="Arial" w:hAnsi="Arial" w:cs="Arial"/>
                              <w:bCs/>
                              <w:sz w:val="40"/>
                              <w:lang w:val="en-US"/>
                            </w:rPr>
                            <w:instrText>Error! Unknown document property name.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OFFICIAL" 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143955">
                            <w:rPr>
                              <w:rFonts w:ascii="Arial" w:hAnsi="Arial" w:cs="Arial"/>
                              <w:bCs/>
                              <w:noProof/>
                              <w:sz w:val="40"/>
                              <w:lang w:val="en-US"/>
                            </w:rPr>
                            <w:t>Error! Unknown document property name.</w:t>
                          </w:r>
                          <w:r w:rsidR="00143955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 xml:space="preserve"> // </w:t>
                          </w:r>
                          <w:r w:rsidR="00143955">
                            <w:rPr>
                              <w:rFonts w:ascii="Arial" w:hAnsi="Arial" w:cs="Arial"/>
                              <w:bCs/>
                              <w:noProof/>
                              <w:sz w:val="40"/>
                              <w:lang w:val="en-US"/>
                            </w:rPr>
                            <w:t>Error! Unknown document property name.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2519A6C" id="_x0000_t202" coordsize="21600,21600" o:spt="202" path="m,l,21600r21600,l21600,xe">
              <v:stroke joinstyle="miter"/>
              <v:path gradientshapeok="t" o:connecttype="rect"/>
            </v:shapetype>
            <v:shape id="Text Box 13" o:spid="_x0000_s1027" type="#_x0000_t202" alt="Sec-evenpage" style="position:absolute;margin-left:0;margin-top:0;width:453.5pt;height:31.15pt;z-index:-2516582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" stroked="f" strokeweight=".5pt">
              <v:path arrowok="t"/>
              <v:textbox>
                <w:txbxContent>
                  <w:p w14:paraId="07B6D6BE" w14:textId="6DFA01DC" w:rsidR="00A96251" w:rsidRPr="00190BA1" w:rsidRDefault="00A96251" w:rsidP="00A9625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143955">
                      <w:rPr>
                        <w:rFonts w:ascii="Arial" w:hAnsi="Arial" w:cs="Arial"/>
                        <w:bCs/>
                        <w:sz w:val="40"/>
                        <w:lang w:val="en-US"/>
                      </w:rPr>
                      <w:instrText>Error! Unknown document property name.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143955">
                      <w:rPr>
                        <w:rFonts w:ascii="Arial" w:hAnsi="Arial" w:cs="Arial"/>
                        <w:bCs/>
                        <w:sz w:val="40"/>
                        <w:lang w:val="en-US"/>
                      </w:rPr>
                      <w:instrText>Error! Unknown document property name.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143955">
                      <w:rPr>
                        <w:rFonts w:ascii="Arial" w:hAnsi="Arial" w:cs="Arial"/>
                        <w:bCs/>
                        <w:sz w:val="40"/>
                        <w:lang w:val="en-US"/>
                      </w:rPr>
                      <w:instrText>Error! Unknown document property name.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OFFICIAL" 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143955">
                      <w:rPr>
                        <w:rFonts w:ascii="Arial" w:hAnsi="Arial" w:cs="Arial"/>
                        <w:bCs/>
                        <w:noProof/>
                        <w:sz w:val="40"/>
                        <w:lang w:val="en-US"/>
                      </w:rPr>
                      <w:t>Error! Unknown document property name.</w:t>
                    </w:r>
                    <w:r w:rsidR="00143955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 xml:space="preserve"> // </w:t>
                    </w:r>
                    <w:r w:rsidR="00143955">
                      <w:rPr>
                        <w:rFonts w:ascii="Arial" w:hAnsi="Arial" w:cs="Arial"/>
                        <w:bCs/>
                        <w:noProof/>
                        <w:sz w:val="40"/>
                        <w:lang w:val="en-US"/>
                      </w:rPr>
                      <w:t>Error! Unknown document property name.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</v:shape>
          </w:pict>
        </mc:Fallback>
      </mc:AlternateContent>
    </w: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A96251" w14:paraId="48F137D9" w14:textId="77777777" w:rsidTr="00A96251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79666786" w14:textId="77777777" w:rsidR="00A96251" w:rsidRDefault="00A96251" w:rsidP="00A96251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689E6D86" w14:textId="016E722F" w:rsidR="00A96251" w:rsidRDefault="00A96251" w:rsidP="00A96251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143955">
            <w:rPr>
              <w:b/>
              <w:bCs/>
              <w:i/>
              <w:sz w:val="18"/>
              <w:lang w:val="en-US"/>
            </w:rPr>
            <w:t>Error! Unknown document property name.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14:paraId="20DC929C" w14:textId="77777777" w:rsidR="00A96251" w:rsidRDefault="00A96251" w:rsidP="00A96251">
          <w:pPr>
            <w:spacing w:line="0" w:lineRule="atLeast"/>
            <w:jc w:val="right"/>
            <w:rPr>
              <w:sz w:val="18"/>
            </w:rPr>
          </w:pPr>
        </w:p>
      </w:tc>
    </w:tr>
    <w:tr w:rsidR="00A96251" w14:paraId="1B192736" w14:textId="77777777" w:rsidTr="00A96251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14:paraId="68F85D1E" w14:textId="77777777" w:rsidR="00A96251" w:rsidRDefault="00A96251" w:rsidP="00A96251">
          <w:pPr>
            <w:jc w:val="right"/>
            <w:rPr>
              <w:sz w:val="18"/>
            </w:rPr>
          </w:pPr>
          <w:r>
            <w:rPr>
              <w:i/>
              <w:noProof/>
              <w:sz w:val="18"/>
            </w:rPr>
            <w:t>I21ZB165.v16.docx</w:t>
          </w:r>
          <w:r w:rsidRPr="00ED79B6">
            <w:rPr>
              <w:i/>
              <w:sz w:val="18"/>
            </w:rPr>
            <w:t xml:space="preserve"> </w:t>
          </w:r>
          <w:r>
            <w:rPr>
              <w:i/>
              <w:noProof/>
              <w:sz w:val="18"/>
            </w:rPr>
            <w:t>16/4/2022 5:30 PM</w:t>
          </w:r>
        </w:p>
      </w:tc>
    </w:tr>
  </w:tbl>
  <w:p w14:paraId="2F01F7E4" w14:textId="77777777" w:rsidR="00A96251" w:rsidRPr="00ED79B6" w:rsidRDefault="00A96251" w:rsidP="00A96251">
    <w:pPr>
      <w:rPr>
        <w:i/>
        <w:sz w:val="18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B2DE20" w14:textId="77777777" w:rsidR="002146F0" w:rsidRDefault="002146F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AEBFA0" w14:textId="77777777" w:rsidR="002146F0" w:rsidRDefault="002146F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8AC6CB" w14:textId="77777777" w:rsidR="00C44AB3" w:rsidRDefault="00C44AB3" w:rsidP="001F481A">
      <w:pPr>
        <w:spacing w:after="0" w:line="240" w:lineRule="auto"/>
      </w:pPr>
      <w:r>
        <w:separator/>
      </w:r>
    </w:p>
  </w:footnote>
  <w:footnote w:type="continuationSeparator" w:id="0">
    <w:p w14:paraId="7735B76A" w14:textId="77777777" w:rsidR="00C44AB3" w:rsidRDefault="00C44AB3" w:rsidP="001F481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DF2675" w14:textId="77777777" w:rsidR="00A96251" w:rsidRPr="00ED79B6" w:rsidRDefault="00A96251" w:rsidP="00A96251">
    <w:pPr>
      <w:pBdr>
        <w:bottom w:val="single" w:sz="6" w:space="1" w:color="auto"/>
      </w:pBdr>
      <w:spacing w:before="1000"/>
    </w:pPr>
    <w:r>
      <w:rPr>
        <w:noProof/>
        <w:lang w:eastAsia="en-AU"/>
      </w:rPr>
      <mc:AlternateContent>
        <mc:Choice Requires="wps">
          <w:drawing>
            <wp:anchor distT="0" distB="0" distL="114300" distR="114300" simplePos="0" relativeHeight="251657216" behindDoc="1" locked="0" layoutInCell="1" allowOverlap="1" wp14:anchorId="12045D14" wp14:editId="4C738EFF">
              <wp:simplePos x="863600" y="13970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59450" cy="395605"/>
              <wp:effectExtent l="0" t="0" r="0" b="4445"/>
              <wp:wrapNone/>
              <wp:docPr id="12" name="Text Box 12" descr="Sec-evenpage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59450" cy="3956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486BD1E2" w14:textId="4B2C00F0" w:rsidR="00A96251" w:rsidRPr="00190BA1" w:rsidRDefault="00A96251" w:rsidP="00A9625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143955">
                            <w:rPr>
                              <w:rFonts w:ascii="Arial" w:hAnsi="Arial" w:cs="Arial"/>
                              <w:bCs/>
                              <w:sz w:val="40"/>
                              <w:lang w:val="en-US"/>
                            </w:rPr>
                            <w:instrText>Error! Unknown document property name.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143955">
                            <w:rPr>
                              <w:rFonts w:ascii="Arial" w:hAnsi="Arial" w:cs="Arial"/>
                              <w:bCs/>
                              <w:sz w:val="40"/>
                              <w:lang w:val="en-US"/>
                            </w:rPr>
                            <w:instrText>Error! Unknown document property name.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143955">
                            <w:rPr>
                              <w:rFonts w:ascii="Arial" w:hAnsi="Arial" w:cs="Arial"/>
                              <w:bCs/>
                              <w:sz w:val="40"/>
                              <w:lang w:val="en-US"/>
                            </w:rPr>
                            <w:instrText>Error! Unknown document property name.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OFFICIAL" 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143955">
                            <w:rPr>
                              <w:rFonts w:ascii="Arial" w:hAnsi="Arial" w:cs="Arial"/>
                              <w:bCs/>
                              <w:noProof/>
                              <w:sz w:val="40"/>
                              <w:lang w:val="en-US"/>
                            </w:rPr>
                            <w:t>Error! Unknown document property name.</w:t>
                          </w:r>
                          <w:r w:rsidR="00143955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 xml:space="preserve"> // </w:t>
                          </w:r>
                          <w:r w:rsidR="00143955">
                            <w:rPr>
                              <w:rFonts w:ascii="Arial" w:hAnsi="Arial" w:cs="Arial"/>
                              <w:bCs/>
                              <w:noProof/>
                              <w:sz w:val="40"/>
                              <w:lang w:val="en-US"/>
                            </w:rPr>
                            <w:t>Error! Unknown document property name.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2045D14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Sec-evenpage" style="position:absolute;margin-left:0;margin-top:-25pt;width:453.5pt;height:31.15pt;z-index:-2516592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" stroked="f" strokeweight=".5pt">
              <v:path arrowok="t"/>
              <v:textbox>
                <w:txbxContent>
                  <w:p w14:paraId="486BD1E2" w14:textId="4B2C00F0" w:rsidR="00A96251" w:rsidRPr="00190BA1" w:rsidRDefault="00A96251" w:rsidP="00A9625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143955">
                      <w:rPr>
                        <w:rFonts w:ascii="Arial" w:hAnsi="Arial" w:cs="Arial"/>
                        <w:bCs/>
                        <w:sz w:val="40"/>
                        <w:lang w:val="en-US"/>
                      </w:rPr>
                      <w:instrText>Error! Unknown document property name.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143955">
                      <w:rPr>
                        <w:rFonts w:ascii="Arial" w:hAnsi="Arial" w:cs="Arial"/>
                        <w:bCs/>
                        <w:sz w:val="40"/>
                        <w:lang w:val="en-US"/>
                      </w:rPr>
                      <w:instrText>Error! Unknown document property name.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143955">
                      <w:rPr>
                        <w:rFonts w:ascii="Arial" w:hAnsi="Arial" w:cs="Arial"/>
                        <w:bCs/>
                        <w:sz w:val="40"/>
                        <w:lang w:val="en-US"/>
                      </w:rPr>
                      <w:instrText>Error! Unknown document property name.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OFFICIAL" 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143955">
                      <w:rPr>
                        <w:rFonts w:ascii="Arial" w:hAnsi="Arial" w:cs="Arial"/>
                        <w:bCs/>
                        <w:noProof/>
                        <w:sz w:val="40"/>
                        <w:lang w:val="en-US"/>
                      </w:rPr>
                      <w:t>Error! Unknown document property name.</w:t>
                    </w:r>
                    <w:r w:rsidR="00143955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 xml:space="preserve"> // </w:t>
                    </w:r>
                    <w:r w:rsidR="00143955">
                      <w:rPr>
                        <w:rFonts w:ascii="Arial" w:hAnsi="Arial" w:cs="Arial"/>
                        <w:bCs/>
                        <w:noProof/>
                        <w:sz w:val="40"/>
                        <w:lang w:val="en-US"/>
                      </w:rPr>
                      <w:t>Error! Unknown document property name.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DD9E8C" w14:textId="7B113CDE" w:rsidR="002146F0" w:rsidRDefault="002146F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DE7524" w14:textId="77777777" w:rsidR="00A96251" w:rsidRPr="00ED79B6" w:rsidRDefault="00A96251" w:rsidP="00A96251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56192" behindDoc="1" locked="0" layoutInCell="1" allowOverlap="1" wp14:anchorId="6A558F60" wp14:editId="6F6A58B2">
              <wp:simplePos x="863600" y="13970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59450" cy="395605"/>
              <wp:effectExtent l="0" t="0" r="0" b="4445"/>
              <wp:wrapNone/>
              <wp:docPr id="8" name="Text Box 8" descr="Sec-firstpage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59450" cy="3956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5BB75023" w14:textId="78943E0B" w:rsidR="00A96251" w:rsidRPr="00190BA1" w:rsidRDefault="00A96251" w:rsidP="00A9625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143955">
                            <w:rPr>
                              <w:rFonts w:ascii="Arial" w:hAnsi="Arial" w:cs="Arial"/>
                              <w:bCs/>
                              <w:sz w:val="40"/>
                              <w:lang w:val="en-US"/>
                            </w:rPr>
                            <w:instrText>Error! Unknown document property name.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143955">
                            <w:rPr>
                              <w:rFonts w:ascii="Arial" w:hAnsi="Arial" w:cs="Arial"/>
                              <w:bCs/>
                              <w:sz w:val="40"/>
                              <w:lang w:val="en-US"/>
                            </w:rPr>
                            <w:instrText>Error! Unknown document property name.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143955">
                            <w:rPr>
                              <w:rFonts w:ascii="Arial" w:hAnsi="Arial" w:cs="Arial"/>
                              <w:bCs/>
                              <w:sz w:val="40"/>
                              <w:lang w:val="en-US"/>
                            </w:rPr>
                            <w:instrText>Error! Unknown document property name.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OFFICIAL" 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143955">
                            <w:rPr>
                              <w:rFonts w:ascii="Arial" w:hAnsi="Arial" w:cs="Arial"/>
                              <w:bCs/>
                              <w:noProof/>
                              <w:sz w:val="40"/>
                              <w:lang w:val="en-US"/>
                            </w:rPr>
                            <w:t>Error! Unknown document property name.</w:t>
                          </w:r>
                          <w:r w:rsidR="00143955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 xml:space="preserve"> // </w:t>
                          </w:r>
                          <w:r w:rsidR="00143955">
                            <w:rPr>
                              <w:rFonts w:ascii="Arial" w:hAnsi="Arial" w:cs="Arial"/>
                              <w:bCs/>
                              <w:noProof/>
                              <w:sz w:val="40"/>
                              <w:lang w:val="en-US"/>
                            </w:rPr>
                            <w:t>Error! Unknown document property name.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A558F60" id="_x0000_t202" coordsize="21600,21600" o:spt="202" path="m,l,21600r21600,l21600,xe">
              <v:stroke joinstyle="miter"/>
              <v:path gradientshapeok="t" o:connecttype="rect"/>
            </v:shapetype>
            <v:shape id="Text Box 8" o:spid="_x0000_s1028" type="#_x0000_t202" alt="Sec-firstpage" style="position:absolute;margin-left:0;margin-top:-25pt;width:453.5pt;height:31.15pt;z-index:-2516602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" stroked="f" strokeweight=".5pt">
              <v:path arrowok="t"/>
              <v:textbox>
                <w:txbxContent>
                  <w:p w14:paraId="5BB75023" w14:textId="78943E0B" w:rsidR="00A96251" w:rsidRPr="00190BA1" w:rsidRDefault="00A96251" w:rsidP="00A9625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143955">
                      <w:rPr>
                        <w:rFonts w:ascii="Arial" w:hAnsi="Arial" w:cs="Arial"/>
                        <w:bCs/>
                        <w:sz w:val="40"/>
                        <w:lang w:val="en-US"/>
                      </w:rPr>
                      <w:instrText>Error! Unknown document property name.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143955">
                      <w:rPr>
                        <w:rFonts w:ascii="Arial" w:hAnsi="Arial" w:cs="Arial"/>
                        <w:bCs/>
                        <w:sz w:val="40"/>
                        <w:lang w:val="en-US"/>
                      </w:rPr>
                      <w:instrText>Error! Unknown document property name.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143955">
                      <w:rPr>
                        <w:rFonts w:ascii="Arial" w:hAnsi="Arial" w:cs="Arial"/>
                        <w:bCs/>
                        <w:sz w:val="40"/>
                        <w:lang w:val="en-US"/>
                      </w:rPr>
                      <w:instrText>Error! Unknown document property name.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OFFICIAL" 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143955">
                      <w:rPr>
                        <w:rFonts w:ascii="Arial" w:hAnsi="Arial" w:cs="Arial"/>
                        <w:bCs/>
                        <w:noProof/>
                        <w:sz w:val="40"/>
                        <w:lang w:val="en-US"/>
                      </w:rPr>
                      <w:t>Error! Unknown document property name.</w:t>
                    </w:r>
                    <w:r w:rsidR="00143955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 xml:space="preserve"> // </w:t>
                    </w:r>
                    <w:r w:rsidR="00143955">
                      <w:rPr>
                        <w:rFonts w:ascii="Arial" w:hAnsi="Arial" w:cs="Arial"/>
                        <w:bCs/>
                        <w:noProof/>
                        <w:sz w:val="40"/>
                        <w:lang w:val="en-US"/>
                      </w:rPr>
                      <w:t>Error! Unknown document property name.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B45BE6"/>
    <w:multiLevelType w:val="hybridMultilevel"/>
    <w:tmpl w:val="465A7F70"/>
    <w:lvl w:ilvl="0" w:tplc="44A862C2">
      <w:start w:val="1"/>
      <w:numFmt w:val="lowerLetter"/>
      <w:lvlText w:val="(%1)"/>
      <w:lvlJc w:val="left"/>
      <w:pPr>
        <w:ind w:left="1883" w:hanging="465"/>
      </w:pPr>
      <w:rPr>
        <w:rFonts w:eastAsia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2498" w:hanging="360"/>
      </w:pPr>
    </w:lvl>
    <w:lvl w:ilvl="2" w:tplc="0C09001B" w:tentative="1">
      <w:start w:val="1"/>
      <w:numFmt w:val="lowerRoman"/>
      <w:lvlText w:val="%3."/>
      <w:lvlJc w:val="right"/>
      <w:pPr>
        <w:ind w:left="3218" w:hanging="180"/>
      </w:pPr>
    </w:lvl>
    <w:lvl w:ilvl="3" w:tplc="0C09000F" w:tentative="1">
      <w:start w:val="1"/>
      <w:numFmt w:val="decimal"/>
      <w:lvlText w:val="%4."/>
      <w:lvlJc w:val="left"/>
      <w:pPr>
        <w:ind w:left="3938" w:hanging="360"/>
      </w:pPr>
    </w:lvl>
    <w:lvl w:ilvl="4" w:tplc="0C090019" w:tentative="1">
      <w:start w:val="1"/>
      <w:numFmt w:val="lowerLetter"/>
      <w:lvlText w:val="%5."/>
      <w:lvlJc w:val="left"/>
      <w:pPr>
        <w:ind w:left="4658" w:hanging="360"/>
      </w:pPr>
    </w:lvl>
    <w:lvl w:ilvl="5" w:tplc="0C09001B" w:tentative="1">
      <w:start w:val="1"/>
      <w:numFmt w:val="lowerRoman"/>
      <w:lvlText w:val="%6."/>
      <w:lvlJc w:val="right"/>
      <w:pPr>
        <w:ind w:left="5378" w:hanging="180"/>
      </w:pPr>
    </w:lvl>
    <w:lvl w:ilvl="6" w:tplc="0C09000F" w:tentative="1">
      <w:start w:val="1"/>
      <w:numFmt w:val="decimal"/>
      <w:lvlText w:val="%7."/>
      <w:lvlJc w:val="left"/>
      <w:pPr>
        <w:ind w:left="6098" w:hanging="360"/>
      </w:pPr>
    </w:lvl>
    <w:lvl w:ilvl="7" w:tplc="0C090019" w:tentative="1">
      <w:start w:val="1"/>
      <w:numFmt w:val="lowerLetter"/>
      <w:lvlText w:val="%8."/>
      <w:lvlJc w:val="left"/>
      <w:pPr>
        <w:ind w:left="6818" w:hanging="360"/>
      </w:pPr>
    </w:lvl>
    <w:lvl w:ilvl="8" w:tplc="0C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" w15:restartNumberingAfterBreak="0">
    <w:nsid w:val="0D6043A0"/>
    <w:multiLevelType w:val="hybridMultilevel"/>
    <w:tmpl w:val="423A2F72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3D80C8D"/>
    <w:multiLevelType w:val="hybridMultilevel"/>
    <w:tmpl w:val="EC2AC8C2"/>
    <w:lvl w:ilvl="0" w:tplc="E0E43A52">
      <w:start w:val="1"/>
      <w:numFmt w:val="lowerLetter"/>
      <w:lvlText w:val="(%1)"/>
      <w:lvlJc w:val="left"/>
      <w:pPr>
        <w:ind w:left="15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220" w:hanging="360"/>
      </w:pPr>
    </w:lvl>
    <w:lvl w:ilvl="2" w:tplc="0C09001B" w:tentative="1">
      <w:start w:val="1"/>
      <w:numFmt w:val="lowerRoman"/>
      <w:lvlText w:val="%3."/>
      <w:lvlJc w:val="right"/>
      <w:pPr>
        <w:ind w:left="2940" w:hanging="180"/>
      </w:pPr>
    </w:lvl>
    <w:lvl w:ilvl="3" w:tplc="0C09000F" w:tentative="1">
      <w:start w:val="1"/>
      <w:numFmt w:val="decimal"/>
      <w:lvlText w:val="%4."/>
      <w:lvlJc w:val="left"/>
      <w:pPr>
        <w:ind w:left="3660" w:hanging="360"/>
      </w:pPr>
    </w:lvl>
    <w:lvl w:ilvl="4" w:tplc="0C090019" w:tentative="1">
      <w:start w:val="1"/>
      <w:numFmt w:val="lowerLetter"/>
      <w:lvlText w:val="%5."/>
      <w:lvlJc w:val="left"/>
      <w:pPr>
        <w:ind w:left="4380" w:hanging="360"/>
      </w:pPr>
    </w:lvl>
    <w:lvl w:ilvl="5" w:tplc="0C09001B" w:tentative="1">
      <w:start w:val="1"/>
      <w:numFmt w:val="lowerRoman"/>
      <w:lvlText w:val="%6."/>
      <w:lvlJc w:val="right"/>
      <w:pPr>
        <w:ind w:left="5100" w:hanging="180"/>
      </w:pPr>
    </w:lvl>
    <w:lvl w:ilvl="6" w:tplc="0C09000F" w:tentative="1">
      <w:start w:val="1"/>
      <w:numFmt w:val="decimal"/>
      <w:lvlText w:val="%7."/>
      <w:lvlJc w:val="left"/>
      <w:pPr>
        <w:ind w:left="5820" w:hanging="360"/>
      </w:pPr>
    </w:lvl>
    <w:lvl w:ilvl="7" w:tplc="0C090019" w:tentative="1">
      <w:start w:val="1"/>
      <w:numFmt w:val="lowerLetter"/>
      <w:lvlText w:val="%8."/>
      <w:lvlJc w:val="left"/>
      <w:pPr>
        <w:ind w:left="6540" w:hanging="360"/>
      </w:pPr>
    </w:lvl>
    <w:lvl w:ilvl="8" w:tplc="0C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3" w15:restartNumberingAfterBreak="0">
    <w:nsid w:val="157B44C7"/>
    <w:multiLevelType w:val="hybridMultilevel"/>
    <w:tmpl w:val="AC4665B0"/>
    <w:lvl w:ilvl="0" w:tplc="EB84C74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A518CB"/>
    <w:multiLevelType w:val="hybridMultilevel"/>
    <w:tmpl w:val="391C5424"/>
    <w:lvl w:ilvl="0" w:tplc="91420794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4AD1774"/>
    <w:multiLevelType w:val="hybridMultilevel"/>
    <w:tmpl w:val="F286B386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48FE07C5"/>
    <w:multiLevelType w:val="hybridMultilevel"/>
    <w:tmpl w:val="6E9EFFC0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5C561F63"/>
    <w:multiLevelType w:val="hybridMultilevel"/>
    <w:tmpl w:val="ACE44360"/>
    <w:lvl w:ilvl="0" w:tplc="0C09000F">
      <w:start w:val="1"/>
      <w:numFmt w:val="decimal"/>
      <w:lvlText w:val="%1."/>
      <w:lvlJc w:val="left"/>
      <w:pPr>
        <w:ind w:left="1850" w:hanging="360"/>
      </w:pPr>
    </w:lvl>
    <w:lvl w:ilvl="1" w:tplc="0C090019" w:tentative="1">
      <w:start w:val="1"/>
      <w:numFmt w:val="lowerLetter"/>
      <w:lvlText w:val="%2."/>
      <w:lvlJc w:val="left"/>
      <w:pPr>
        <w:ind w:left="2570" w:hanging="360"/>
      </w:pPr>
    </w:lvl>
    <w:lvl w:ilvl="2" w:tplc="0C09001B" w:tentative="1">
      <w:start w:val="1"/>
      <w:numFmt w:val="lowerRoman"/>
      <w:lvlText w:val="%3."/>
      <w:lvlJc w:val="right"/>
      <w:pPr>
        <w:ind w:left="3290" w:hanging="180"/>
      </w:pPr>
    </w:lvl>
    <w:lvl w:ilvl="3" w:tplc="0C09000F" w:tentative="1">
      <w:start w:val="1"/>
      <w:numFmt w:val="decimal"/>
      <w:lvlText w:val="%4."/>
      <w:lvlJc w:val="left"/>
      <w:pPr>
        <w:ind w:left="4010" w:hanging="360"/>
      </w:pPr>
    </w:lvl>
    <w:lvl w:ilvl="4" w:tplc="0C090019" w:tentative="1">
      <w:start w:val="1"/>
      <w:numFmt w:val="lowerLetter"/>
      <w:lvlText w:val="%5."/>
      <w:lvlJc w:val="left"/>
      <w:pPr>
        <w:ind w:left="4730" w:hanging="360"/>
      </w:pPr>
    </w:lvl>
    <w:lvl w:ilvl="5" w:tplc="0C09001B" w:tentative="1">
      <w:start w:val="1"/>
      <w:numFmt w:val="lowerRoman"/>
      <w:lvlText w:val="%6."/>
      <w:lvlJc w:val="right"/>
      <w:pPr>
        <w:ind w:left="5450" w:hanging="180"/>
      </w:pPr>
    </w:lvl>
    <w:lvl w:ilvl="6" w:tplc="0C09000F" w:tentative="1">
      <w:start w:val="1"/>
      <w:numFmt w:val="decimal"/>
      <w:lvlText w:val="%7."/>
      <w:lvlJc w:val="left"/>
      <w:pPr>
        <w:ind w:left="6170" w:hanging="360"/>
      </w:pPr>
    </w:lvl>
    <w:lvl w:ilvl="7" w:tplc="0C090019" w:tentative="1">
      <w:start w:val="1"/>
      <w:numFmt w:val="lowerLetter"/>
      <w:lvlText w:val="%8."/>
      <w:lvlJc w:val="left"/>
      <w:pPr>
        <w:ind w:left="6890" w:hanging="360"/>
      </w:pPr>
    </w:lvl>
    <w:lvl w:ilvl="8" w:tplc="0C09001B" w:tentative="1">
      <w:start w:val="1"/>
      <w:numFmt w:val="lowerRoman"/>
      <w:lvlText w:val="%9."/>
      <w:lvlJc w:val="right"/>
      <w:pPr>
        <w:ind w:left="7610" w:hanging="180"/>
      </w:pPr>
    </w:lvl>
  </w:abstractNum>
  <w:num w:numId="1">
    <w:abstractNumId w:val="7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 w:numId="6">
    <w:abstractNumId w:val="5"/>
  </w:num>
  <w:num w:numId="7">
    <w:abstractNumId w:val="6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789D"/>
    <w:rsid w:val="000101C1"/>
    <w:rsid w:val="000358AA"/>
    <w:rsid w:val="00062E88"/>
    <w:rsid w:val="00143955"/>
    <w:rsid w:val="00164372"/>
    <w:rsid w:val="001A11A6"/>
    <w:rsid w:val="001C555F"/>
    <w:rsid w:val="001F481A"/>
    <w:rsid w:val="002146F0"/>
    <w:rsid w:val="00233C30"/>
    <w:rsid w:val="00244D12"/>
    <w:rsid w:val="00275ADB"/>
    <w:rsid w:val="00284633"/>
    <w:rsid w:val="002A1D8E"/>
    <w:rsid w:val="002F17FD"/>
    <w:rsid w:val="00316BD5"/>
    <w:rsid w:val="00335045"/>
    <w:rsid w:val="0033606B"/>
    <w:rsid w:val="00371459"/>
    <w:rsid w:val="003736F9"/>
    <w:rsid w:val="003C6E22"/>
    <w:rsid w:val="003D2D22"/>
    <w:rsid w:val="003D3EC4"/>
    <w:rsid w:val="004011B4"/>
    <w:rsid w:val="00426235"/>
    <w:rsid w:val="00441178"/>
    <w:rsid w:val="0046084D"/>
    <w:rsid w:val="004848DD"/>
    <w:rsid w:val="0048779B"/>
    <w:rsid w:val="004A0B51"/>
    <w:rsid w:val="004C39C4"/>
    <w:rsid w:val="004F182A"/>
    <w:rsid w:val="00523A14"/>
    <w:rsid w:val="00525255"/>
    <w:rsid w:val="00531B90"/>
    <w:rsid w:val="00594557"/>
    <w:rsid w:val="00594CE7"/>
    <w:rsid w:val="005C2424"/>
    <w:rsid w:val="005F3EE6"/>
    <w:rsid w:val="00601EBD"/>
    <w:rsid w:val="00613607"/>
    <w:rsid w:val="006344B6"/>
    <w:rsid w:val="00696F56"/>
    <w:rsid w:val="006C0E2A"/>
    <w:rsid w:val="006C5E78"/>
    <w:rsid w:val="007074F6"/>
    <w:rsid w:val="0071126B"/>
    <w:rsid w:val="00733BD5"/>
    <w:rsid w:val="00752B7F"/>
    <w:rsid w:val="007C15EA"/>
    <w:rsid w:val="008047F6"/>
    <w:rsid w:val="00805B6C"/>
    <w:rsid w:val="008711FF"/>
    <w:rsid w:val="0087338F"/>
    <w:rsid w:val="00875964"/>
    <w:rsid w:val="0088732A"/>
    <w:rsid w:val="008D6CBB"/>
    <w:rsid w:val="009423C1"/>
    <w:rsid w:val="009535D6"/>
    <w:rsid w:val="009539DD"/>
    <w:rsid w:val="00963F15"/>
    <w:rsid w:val="00977D76"/>
    <w:rsid w:val="009A5612"/>
    <w:rsid w:val="009B1A85"/>
    <w:rsid w:val="009E5AFB"/>
    <w:rsid w:val="00A226D9"/>
    <w:rsid w:val="00A337CF"/>
    <w:rsid w:val="00A50555"/>
    <w:rsid w:val="00A75F6D"/>
    <w:rsid w:val="00A96251"/>
    <w:rsid w:val="00AA3E14"/>
    <w:rsid w:val="00B02D36"/>
    <w:rsid w:val="00B142E6"/>
    <w:rsid w:val="00B23E4C"/>
    <w:rsid w:val="00B26FBA"/>
    <w:rsid w:val="00B31745"/>
    <w:rsid w:val="00B31D30"/>
    <w:rsid w:val="00BA0F9F"/>
    <w:rsid w:val="00BA68AA"/>
    <w:rsid w:val="00BA70D4"/>
    <w:rsid w:val="00C44AB3"/>
    <w:rsid w:val="00C5789D"/>
    <w:rsid w:val="00C61BD0"/>
    <w:rsid w:val="00C64DB7"/>
    <w:rsid w:val="00C97DBD"/>
    <w:rsid w:val="00CD6AE0"/>
    <w:rsid w:val="00D03467"/>
    <w:rsid w:val="00D239C5"/>
    <w:rsid w:val="00D24280"/>
    <w:rsid w:val="00D43AE0"/>
    <w:rsid w:val="00D448C0"/>
    <w:rsid w:val="00D50244"/>
    <w:rsid w:val="00DB5D78"/>
    <w:rsid w:val="00DE039D"/>
    <w:rsid w:val="00E131B4"/>
    <w:rsid w:val="00E31D16"/>
    <w:rsid w:val="00E44EB8"/>
    <w:rsid w:val="00E62ED3"/>
    <w:rsid w:val="00EC2770"/>
    <w:rsid w:val="00EE518D"/>
    <w:rsid w:val="00F128A5"/>
    <w:rsid w:val="00F145B9"/>
    <w:rsid w:val="00F20A1F"/>
    <w:rsid w:val="00F26051"/>
    <w:rsid w:val="00F6086A"/>
    <w:rsid w:val="00F645DA"/>
    <w:rsid w:val="00F72F32"/>
    <w:rsid w:val="00F737C3"/>
    <w:rsid w:val="00F84FC8"/>
    <w:rsid w:val="00F87F60"/>
    <w:rsid w:val="00FB4FAC"/>
    <w:rsid w:val="00FC0EB4"/>
    <w:rsid w:val="00FC3ADD"/>
    <w:rsid w:val="00FC3E3E"/>
    <w:rsid w:val="00FD164F"/>
    <w:rsid w:val="00FD3198"/>
    <w:rsid w:val="00FE0937"/>
    <w:rsid w:val="00FF73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1305238"/>
  <w15:chartTrackingRefBased/>
  <w15:docId w15:val="{E6DA00A9-9915-4568-B6CC-1B5A7A97B5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6437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A0B5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6437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5789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789D"/>
  </w:style>
  <w:style w:type="paragraph" w:styleId="Footer">
    <w:name w:val="footer"/>
    <w:basedOn w:val="Normal"/>
    <w:link w:val="FooterChar"/>
    <w:uiPriority w:val="99"/>
    <w:unhideWhenUsed/>
    <w:rsid w:val="00C5789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789D"/>
  </w:style>
  <w:style w:type="table" w:styleId="TableGrid">
    <w:name w:val="Table Grid"/>
    <w:basedOn w:val="TableNormal"/>
    <w:uiPriority w:val="59"/>
    <w:rsid w:val="00C5789D"/>
    <w:pPr>
      <w:spacing w:after="0" w:line="240" w:lineRule="auto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6086A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4011B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011B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011B4"/>
    <w:rPr>
      <w:sz w:val="20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A0B51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16437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6437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TOC2">
    <w:name w:val="toc 2"/>
    <w:basedOn w:val="Normal"/>
    <w:next w:val="Normal"/>
    <w:autoRedefine/>
    <w:uiPriority w:val="39"/>
    <w:unhideWhenUsed/>
    <w:rsid w:val="009E5AFB"/>
    <w:pPr>
      <w:spacing w:after="100"/>
      <w:ind w:left="220"/>
    </w:pPr>
  </w:style>
  <w:style w:type="paragraph" w:styleId="TOC1">
    <w:name w:val="toc 1"/>
    <w:basedOn w:val="Normal"/>
    <w:next w:val="Normal"/>
    <w:autoRedefine/>
    <w:uiPriority w:val="39"/>
    <w:unhideWhenUsed/>
    <w:rsid w:val="009E5AFB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9E5AFB"/>
    <w:pPr>
      <w:spacing w:after="100"/>
      <w:ind w:left="440"/>
    </w:pPr>
  </w:style>
  <w:style w:type="paragraph" w:customStyle="1" w:styleId="ActHead5">
    <w:name w:val="ActHead 5"/>
    <w:aliases w:val="s"/>
    <w:basedOn w:val="Normal"/>
    <w:next w:val="subsection"/>
    <w:link w:val="ActHead5Char"/>
    <w:qFormat/>
    <w:rsid w:val="00D448C0"/>
    <w:pPr>
      <w:keepNext/>
      <w:keepLines/>
      <w:spacing w:before="280" w:after="0" w:line="240" w:lineRule="auto"/>
      <w:ind w:left="1134" w:hanging="1134"/>
      <w:outlineLvl w:val="4"/>
    </w:pPr>
    <w:rPr>
      <w:rFonts w:ascii="Times New Roman" w:eastAsia="Times New Roman" w:hAnsi="Times New Roman" w:cs="Times New Roman"/>
      <w:b/>
      <w:kern w:val="28"/>
      <w:sz w:val="24"/>
      <w:szCs w:val="20"/>
      <w:lang w:eastAsia="en-AU"/>
    </w:rPr>
  </w:style>
  <w:style w:type="paragraph" w:customStyle="1" w:styleId="subsection">
    <w:name w:val="subsection"/>
    <w:aliases w:val="ss,Subsection"/>
    <w:basedOn w:val="Normal"/>
    <w:link w:val="subsectionChar"/>
    <w:rsid w:val="00D448C0"/>
    <w:pPr>
      <w:tabs>
        <w:tab w:val="right" w:pos="1021"/>
      </w:tabs>
      <w:spacing w:before="180" w:after="0" w:line="240" w:lineRule="auto"/>
      <w:ind w:left="1134" w:hanging="1134"/>
    </w:pPr>
    <w:rPr>
      <w:rFonts w:ascii="Times New Roman" w:eastAsia="Times New Roman" w:hAnsi="Times New Roman" w:cs="Times New Roman"/>
      <w:szCs w:val="20"/>
      <w:lang w:eastAsia="en-AU"/>
    </w:rPr>
  </w:style>
  <w:style w:type="paragraph" w:customStyle="1" w:styleId="Definition">
    <w:name w:val="Definition"/>
    <w:aliases w:val="dd"/>
    <w:basedOn w:val="Normal"/>
    <w:rsid w:val="00D448C0"/>
    <w:pPr>
      <w:spacing w:before="180" w:after="0" w:line="240" w:lineRule="auto"/>
      <w:ind w:left="1134"/>
    </w:pPr>
    <w:rPr>
      <w:rFonts w:ascii="Times New Roman" w:eastAsia="Times New Roman" w:hAnsi="Times New Roman" w:cs="Times New Roman"/>
      <w:szCs w:val="20"/>
      <w:lang w:eastAsia="en-AU"/>
    </w:rPr>
  </w:style>
  <w:style w:type="paragraph" w:customStyle="1" w:styleId="Item">
    <w:name w:val="Item"/>
    <w:aliases w:val="i"/>
    <w:basedOn w:val="Normal"/>
    <w:next w:val="ItemHead"/>
    <w:rsid w:val="00D448C0"/>
    <w:pPr>
      <w:keepLines/>
      <w:spacing w:before="80" w:after="0" w:line="240" w:lineRule="auto"/>
      <w:ind w:left="709"/>
    </w:pPr>
    <w:rPr>
      <w:rFonts w:ascii="Times New Roman" w:eastAsia="Times New Roman" w:hAnsi="Times New Roman" w:cs="Times New Roman"/>
      <w:szCs w:val="20"/>
      <w:lang w:eastAsia="en-AU"/>
    </w:rPr>
  </w:style>
  <w:style w:type="paragraph" w:customStyle="1" w:styleId="ItemHead">
    <w:name w:val="ItemHead"/>
    <w:aliases w:val="ih"/>
    <w:basedOn w:val="Normal"/>
    <w:next w:val="Item"/>
    <w:rsid w:val="00D448C0"/>
    <w:pPr>
      <w:keepNext/>
      <w:keepLines/>
      <w:spacing w:before="220" w:after="0" w:line="240" w:lineRule="auto"/>
      <w:ind w:left="709" w:hanging="709"/>
    </w:pPr>
    <w:rPr>
      <w:rFonts w:ascii="Arial" w:eastAsia="Times New Roman" w:hAnsi="Arial" w:cs="Times New Roman"/>
      <w:b/>
      <w:kern w:val="28"/>
      <w:sz w:val="24"/>
      <w:szCs w:val="20"/>
      <w:lang w:eastAsia="en-AU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D448C0"/>
    <w:rPr>
      <w:rFonts w:ascii="Times New Roman" w:eastAsia="Times New Roman" w:hAnsi="Times New Roman" w:cs="Times New Roman"/>
      <w:szCs w:val="20"/>
      <w:lang w:eastAsia="en-AU"/>
    </w:rPr>
  </w:style>
  <w:style w:type="character" w:customStyle="1" w:styleId="ActHead5Char">
    <w:name w:val="ActHead 5 Char"/>
    <w:aliases w:val="s Char"/>
    <w:link w:val="ActHead5"/>
    <w:rsid w:val="00D448C0"/>
    <w:rPr>
      <w:rFonts w:ascii="Times New Roman" w:eastAsia="Times New Roman" w:hAnsi="Times New Roman" w:cs="Times New Roman"/>
      <w:b/>
      <w:kern w:val="28"/>
      <w:sz w:val="24"/>
      <w:szCs w:val="20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45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4557"/>
    <w:rPr>
      <w:b/>
      <w:bCs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233C30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233C3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3662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obpr.pmc.gov.au/published-impact-analyses-and-reports/aged-care-reforms" TargetMode="External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9E76CA-8728-4161-9C60-1ADCACFCF4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498</Words>
  <Characters>8540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LDEA, Brian</dc:creator>
  <cp:keywords/>
  <dc:description/>
  <cp:lastModifiedBy>GARNHAM, Katherine</cp:lastModifiedBy>
  <cp:revision>3</cp:revision>
  <cp:lastPrinted>2022-08-30T06:36:00Z</cp:lastPrinted>
  <dcterms:created xsi:type="dcterms:W3CDTF">2022-09-29T00:39:00Z</dcterms:created>
  <dcterms:modified xsi:type="dcterms:W3CDTF">2022-09-29T00:39:00Z</dcterms:modified>
</cp:coreProperties>
</file>